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diagrams/data2.xml" ContentType="application/vnd.openxmlformats-officedocument.drawingml.diagramData+xml"/>
  <Override PartName="/word/diagrams/layout2.xml" ContentType="application/vnd.openxmlformats-officedocument.drawingml.diagramLayout+xml"/>
  <Override PartName="/word/diagrams/quickStyle2.xml" ContentType="application/vnd.openxmlformats-officedocument.drawingml.diagramStyle+xml"/>
  <Override PartName="/word/diagrams/colors2.xml" ContentType="application/vnd.openxmlformats-officedocument.drawingml.diagramColors+xml"/>
  <Override PartName="/word/diagrams/drawing2.xml" ContentType="application/vnd.ms-office.drawingml.diagramDrawing+xml"/>
  <Override PartName="/word/diagrams/data3.xml" ContentType="application/vnd.openxmlformats-officedocument.drawingml.diagramData+xml"/>
  <Override PartName="/word/diagrams/layout3.xml" ContentType="application/vnd.openxmlformats-officedocument.drawingml.diagramLayout+xml"/>
  <Override PartName="/word/diagrams/quickStyle3.xml" ContentType="application/vnd.openxmlformats-officedocument.drawingml.diagramStyle+xml"/>
  <Override PartName="/word/diagrams/colors3.xml" ContentType="application/vnd.openxmlformats-officedocument.drawingml.diagramColors+xml"/>
  <Override PartName="/word/diagrams/drawing3.xml" ContentType="application/vnd.ms-office.drawingml.diagramDrawing+xml"/>
  <Override PartName="/word/diagrams/data4.xml" ContentType="application/vnd.openxmlformats-officedocument.drawingml.diagramData+xml"/>
  <Override PartName="/word/diagrams/layout4.xml" ContentType="application/vnd.openxmlformats-officedocument.drawingml.diagramLayout+xml"/>
  <Override PartName="/word/diagrams/quickStyle4.xml" ContentType="application/vnd.openxmlformats-officedocument.drawingml.diagramStyle+xml"/>
  <Override PartName="/word/diagrams/colors4.xml" ContentType="application/vnd.openxmlformats-officedocument.drawingml.diagramColors+xml"/>
  <Override PartName="/word/diagrams/drawing4.xml" ContentType="application/vnd.ms-office.drawingml.diagramDrawing+xml"/>
  <Override PartName="/word/diagrams/data5.xml" ContentType="application/vnd.openxmlformats-officedocument.drawingml.diagramData+xml"/>
  <Override PartName="/word/diagrams/layout5.xml" ContentType="application/vnd.openxmlformats-officedocument.drawingml.diagramLayout+xml"/>
  <Override PartName="/word/diagrams/quickStyle5.xml" ContentType="application/vnd.openxmlformats-officedocument.drawingml.diagramStyle+xml"/>
  <Override PartName="/word/diagrams/colors5.xml" ContentType="application/vnd.openxmlformats-officedocument.drawingml.diagramColors+xml"/>
  <Override PartName="/word/diagrams/drawing5.xml" ContentType="application/vnd.ms-office.drawingml.diagramDrawing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_Hlk142410668" w:displacedByCustomXml="next"/>
    <w:bookmarkEnd w:id="0" w:displacedByCustomXml="next"/>
    <w:sdt>
      <w:sdtPr>
        <w:id w:val="644085555"/>
        <w:docPartObj>
          <w:docPartGallery w:val="Cover Pages"/>
          <w:docPartUnique/>
        </w:docPartObj>
      </w:sdtPr>
      <w:sdtEndPr>
        <w:rPr>
          <w:rFonts w:eastAsiaTheme="minorEastAsia"/>
          <w:caps/>
          <w:color w:val="FFFFFF" w:themeColor="background1"/>
          <w:lang w:val="hy-AM"/>
        </w:rPr>
      </w:sdtEndPr>
      <w:sdtContent>
        <w:p w14:paraId="048F78B6" w14:textId="77777777" w:rsidR="00CC064B" w:rsidRDefault="00CC064B" w:rsidP="00CC064B">
          <w:r w:rsidRPr="00971F7B">
            <w:rPr>
              <w:rFonts w:ascii="GHEA Grapalat" w:hAnsi="GHEA Grapalat"/>
              <w:noProof/>
            </w:rPr>
            <mc:AlternateContent>
              <mc:Choice Requires="wpg">
                <w:drawing>
                  <wp:anchor distT="0" distB="0" distL="114300" distR="114300" simplePos="0" relativeHeight="251661312" behindDoc="0" locked="0" layoutInCell="1" allowOverlap="1" wp14:anchorId="6F15EED0" wp14:editId="37778AC3">
                    <wp:simplePos x="0" y="0"/>
                    <wp:positionH relativeFrom="margin">
                      <wp:align>right</wp:align>
                    </wp:positionH>
                    <wp:positionV relativeFrom="margin">
                      <wp:posOffset>-5715</wp:posOffset>
                    </wp:positionV>
                    <wp:extent cx="4749800" cy="2430780"/>
                    <wp:effectExtent l="0" t="0" r="0" b="7620"/>
                    <wp:wrapNone/>
                    <wp:docPr id="149" name="Group 149"/>
                    <wp:cNvGraphicFramePr/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/>
                          <wpg:grpSpPr>
                            <a:xfrm>
                              <a:off x="0" y="0"/>
                              <a:ext cx="4749800" cy="2430780"/>
                              <a:chOff x="-88669" y="-1"/>
                              <a:chExt cx="7403869" cy="2432304"/>
                            </a:xfrm>
                          </wpg:grpSpPr>
                          <wps:wsp>
                            <wps:cNvPr id="150" name="Rectangle 51"/>
                            <wps:cNvSpPr/>
                            <wps:spPr>
                              <a:xfrm>
                                <a:off x="0" y="-1"/>
                                <a:ext cx="7315200" cy="1130373"/>
                              </a:xfrm>
                              <a:custGeom>
                                <a:avLst/>
                                <a:gdLst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0 w 7312660"/>
                                  <a:gd name="connsiteY3" fmla="*/ 1215390 h 1215390"/>
                                  <a:gd name="connsiteX4" fmla="*/ 0 w 7312660"/>
                                  <a:gd name="connsiteY4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67125 w 7312660"/>
                                  <a:gd name="connsiteY3" fmla="*/ 120967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129665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9525 w 7322185"/>
                                  <a:gd name="connsiteY0" fmla="*/ 0 h 1129665"/>
                                  <a:gd name="connsiteX1" fmla="*/ 7322185 w 7322185"/>
                                  <a:gd name="connsiteY1" fmla="*/ 0 h 1129665"/>
                                  <a:gd name="connsiteX2" fmla="*/ 7322185 w 7322185"/>
                                  <a:gd name="connsiteY2" fmla="*/ 1129665 h 1129665"/>
                                  <a:gd name="connsiteX3" fmla="*/ 3629025 w 7322185"/>
                                  <a:gd name="connsiteY3" fmla="*/ 733425 h 1129665"/>
                                  <a:gd name="connsiteX4" fmla="*/ 0 w 7322185"/>
                                  <a:gd name="connsiteY4" fmla="*/ 1091565 h 1129665"/>
                                  <a:gd name="connsiteX5" fmla="*/ 9525 w 7322185"/>
                                  <a:gd name="connsiteY5" fmla="*/ 0 h 1129665"/>
                                  <a:gd name="connsiteX0" fmla="*/ 0 w 7312660"/>
                                  <a:gd name="connsiteY0" fmla="*/ 0 h 1129665"/>
                                  <a:gd name="connsiteX1" fmla="*/ 7312660 w 7312660"/>
                                  <a:gd name="connsiteY1" fmla="*/ 0 h 1129665"/>
                                  <a:gd name="connsiteX2" fmla="*/ 7312660 w 7312660"/>
                                  <a:gd name="connsiteY2" fmla="*/ 1129665 h 1129665"/>
                                  <a:gd name="connsiteX3" fmla="*/ 3619500 w 7312660"/>
                                  <a:gd name="connsiteY3" fmla="*/ 733425 h 1129665"/>
                                  <a:gd name="connsiteX4" fmla="*/ 0 w 7312660"/>
                                  <a:gd name="connsiteY4" fmla="*/ 1091565 h 1129665"/>
                                  <a:gd name="connsiteX5" fmla="*/ 0 w 7312660"/>
                                  <a:gd name="connsiteY5" fmla="*/ 0 h 112966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</a:cxnLst>
                                <a:rect l="l" t="t" r="r" b="b"/>
                                <a:pathLst>
                                  <a:path w="7312660" h="1129665">
                                    <a:moveTo>
                                      <a:pt x="0" y="0"/>
                                    </a:moveTo>
                                    <a:lnTo>
                                      <a:pt x="7312660" y="0"/>
                                    </a:lnTo>
                                    <a:lnTo>
                                      <a:pt x="7312660" y="1129665"/>
                                    </a:lnTo>
                                    <a:lnTo>
                                      <a:pt x="3619500" y="733425"/>
                                    </a:lnTo>
                                    <a:lnTo>
                                      <a:pt x="0" y="1091565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1" name="Rectangle 151"/>
                            <wps:cNvSpPr/>
                            <wps:spPr>
                              <a:xfrm>
                                <a:off x="-88669" y="1216151"/>
                                <a:ext cx="7315200" cy="1216152"/>
                              </a:xfrm>
                              <a:prstGeom prst="rect">
                                <a:avLst/>
                              </a:prstGeom>
                              <a:blipFill>
                                <a:blip r:embed="rId8"/>
                                <a:stretch>
                                  <a:fillRect r="-7574"/>
                                </a:stretch>
                              </a:blip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3BDFC03B" w14:textId="77777777" w:rsidR="00CC064B" w:rsidRPr="00F21CBD" w:rsidRDefault="00CC064B" w:rsidP="00CC064B">
                                  <w:pPr>
                                    <w:jc w:val="center"/>
                                    <w:rPr>
                                      <w:rFonts w:cstheme="minorHAnsi"/>
                                      <w:b/>
                                      <w:color w:val="4472C4" w:themeColor="accent1"/>
                                      <w:sz w:val="40"/>
                                      <w:szCs w:val="40"/>
                                      <w:lang w:val="hy-AM"/>
                                      <w14:shadow w14:blurRad="38100" w14:dist="25400" w14:dir="5400000" w14:sx="100000" w14:sy="100000" w14:kx="0" w14:ky="0" w14:algn="ctr">
                                        <w14:srgbClr w14:val="6E747A">
                                          <w14:alpha w14:val="57000"/>
                                        </w14:srgb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</w:pPr>
                                  <w:r w:rsidRPr="00F21CBD">
                                    <w:rPr>
                                      <w:rFonts w:cstheme="minorHAnsi"/>
                                      <w:b/>
                                      <w:color w:val="4472C4" w:themeColor="accent1"/>
                                      <w:sz w:val="40"/>
                                      <w:szCs w:val="40"/>
                                      <w:lang w:val="hy-AM"/>
                                      <w14:shadow w14:blurRad="38100" w14:dist="25400" w14:dir="5400000" w14:sx="100000" w14:sy="100000" w14:kx="0" w14:ky="0" w14:algn="ctr">
                                        <w14:srgbClr w14:val="6E747A">
                                          <w14:alpha w14:val="57000"/>
                                        </w14:srgb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  <w:t>Ռ.Ա. ՔԱՐԻՄՅԱՆ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wg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group w14:anchorId="6F15EED0" id="Group 149" o:spid="_x0000_s1026" style="position:absolute;margin-left:322.8pt;margin-top:-.45pt;width:374pt;height:191.4pt;z-index:251661312;mso-position-horizontal:right;mso-position-horizontal-relative:margin;mso-position-vertical-relative:margin" coordorigin="-886" coordsize="74038,243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">
                    <v:shape id="Rectangle 51" o:spid="_x0000_s1027" style="position:absolute;width:73152;height:11303;visibility:visible;mso-wrap-style:square;v-text-anchor:middle" coordsize="7312660,11296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" path="m,l7312660,r,1129665l3619500,733425,,1091565,,xe" fillcolor="#4472c4 [3204]" stroked="f" strokeweight="1pt">
                      <v:stroke joinstyle="miter"/>
                      <v:path arrowok="t" o:connecttype="custom" o:connectlocs="0,0;7315200,0;7315200,1130373;3620757,733885;0,1092249;0,0" o:connectangles="0,0,0,0,0,0"/>
                    </v:shape>
                    <v:rect id="Rectangle 151" o:spid="_x0000_s1028" style="position:absolute;left:-886;top:12161;width:73151;height:121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" stroked="f" strokeweight="1pt">
                      <v:fill r:id="rId9" o:title="" recolor="t" rotate="t" type="frame"/>
                      <v:textbox>
                        <w:txbxContent>
                          <w:p w14:paraId="3BDFC03B" w14:textId="77777777" w:rsidR="00CC064B" w:rsidRPr="00F21CBD" w:rsidRDefault="00CC064B" w:rsidP="00CC064B">
                            <w:pPr>
                              <w:jc w:val="center"/>
                              <w:rPr>
                                <w:rFonts w:cstheme="minorHAnsi"/>
                                <w:b/>
                                <w:color w:val="4472C4" w:themeColor="accent1"/>
                                <w:sz w:val="40"/>
                                <w:szCs w:val="40"/>
                                <w:lang w:val="hy-AM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F21CBD">
                              <w:rPr>
                                <w:rFonts w:cstheme="minorHAnsi"/>
                                <w:b/>
                                <w:color w:val="4472C4" w:themeColor="accent1"/>
                                <w:sz w:val="40"/>
                                <w:szCs w:val="40"/>
                                <w:lang w:val="hy-AM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Ռ.Ա. ՔԱՐԻՄՅԱՆ</w:t>
                            </w:r>
                          </w:p>
                        </w:txbxContent>
                      </v:textbox>
                    </v:rect>
                    <w10:wrap anchorx="margin" anchory="margin"/>
                  </v:group>
                </w:pict>
              </mc:Fallback>
            </mc:AlternateContent>
          </w:r>
        </w:p>
        <w:p w14:paraId="0F168C6D" w14:textId="77777777" w:rsidR="00CC064B" w:rsidRPr="007D13CF" w:rsidRDefault="00CC064B" w:rsidP="00CC064B">
          <w:pPr>
            <w:rPr>
              <w:rFonts w:eastAsiaTheme="minorEastAsia"/>
              <w:caps/>
              <w:color w:val="FFFFFF" w:themeColor="background1"/>
              <w:lang w:val="hy-AM"/>
            </w:rPr>
          </w:pP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60288" behindDoc="0" locked="0" layoutInCell="1" allowOverlap="1" wp14:anchorId="00133595" wp14:editId="7BFB4754">
                    <wp:simplePos x="0" y="0"/>
                    <wp:positionH relativeFrom="margin">
                      <wp:align>right</wp:align>
                    </wp:positionH>
                    <wp:positionV relativeFrom="page">
                      <wp:posOffset>7188200</wp:posOffset>
                    </wp:positionV>
                    <wp:extent cx="4737100" cy="554990"/>
                    <wp:effectExtent l="0" t="0" r="0" b="0"/>
                    <wp:wrapSquare wrapText="bothSides"/>
                    <wp:docPr id="152" name="Text Box 152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4737100" cy="5549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sdt>
                                <w:sdtPr>
                                  <w:rPr>
                                    <w:b/>
                                    <w:color w:val="0070C0"/>
                                    <w:sz w:val="36"/>
                                    <w:szCs w:val="36"/>
                                  </w:rPr>
                                  <w:alias w:val="Author"/>
                                  <w:tag w:val=""/>
                                  <w:id w:val="-798291200"/>
    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    <w:text/>
                                </w:sdtPr>
                                <w:sdtContent>
                                  <w:p w14:paraId="11DE6CC8" w14:textId="34B7426B" w:rsidR="00CC064B" w:rsidRPr="00582AD7" w:rsidRDefault="00CC064B" w:rsidP="00CC064B">
                                    <w:pPr>
                                      <w:pStyle w:val="NoSpacing"/>
                                      <w:jc w:val="both"/>
                                      <w:rPr>
                                        <w:color w:val="0070C0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b/>
                                        <w:color w:val="0070C0"/>
                                        <w:sz w:val="36"/>
                                        <w:szCs w:val="36"/>
                                      </w:rPr>
                                      <w:t>ԵՐԵՎԱՆ    2023</w:t>
                                    </w:r>
                                  </w:p>
                                </w:sdtContent>
                              </w:sdt>
                              <w:p w14:paraId="1CFFE3DD" w14:textId="77777777" w:rsidR="00CC064B" w:rsidRDefault="00CC064B" w:rsidP="00CC064B">
                                <w:pPr>
                                  <w:pStyle w:val="NoSpacing"/>
                                  <w:rPr>
                                    <w:color w:val="595959" w:themeColor="text1" w:themeTint="A6"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type w14:anchorId="00133595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52" o:spid="_x0000_s1029" type="#_x0000_t202" style="position:absolute;margin-left:321.8pt;margin-top:566pt;width:373pt;height:43.7pt;z-index:25166028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page;mso-width-percent:0;mso-height-percent:0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" filled="f" stroked="f" strokeweight=".5pt">
                    <v:textbox inset="126pt,0,54pt,0">
                      <w:txbxContent>
                        <w:sdt>
                          <w:sdtPr>
                            <w:rPr>
                              <w:b/>
                              <w:color w:val="0070C0"/>
                              <w:sz w:val="36"/>
                              <w:szCs w:val="36"/>
                            </w:rPr>
                            <w:alias w:val="Author"/>
                            <w:tag w:val=""/>
                            <w:id w:val="-798291200"/>
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<w:text/>
                          </w:sdtPr>
                          <w:sdtContent>
                            <w:p w14:paraId="11DE6CC8" w14:textId="34B7426B" w:rsidR="00CC064B" w:rsidRPr="00582AD7" w:rsidRDefault="00CC064B" w:rsidP="00CC064B">
                              <w:pPr>
                                <w:pStyle w:val="NoSpacing"/>
                                <w:jc w:val="both"/>
                                <w:rPr>
                                  <w:color w:val="0070C0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color w:val="0070C0"/>
                                  <w:sz w:val="36"/>
                                  <w:szCs w:val="36"/>
                                </w:rPr>
                                <w:t>ԵՐԵՎԱՆ    2023</w:t>
                              </w:r>
                            </w:p>
                          </w:sdtContent>
                        </w:sdt>
                        <w:p w14:paraId="1CFFE3DD" w14:textId="77777777" w:rsidR="00CC064B" w:rsidRDefault="00CC064B" w:rsidP="00CC064B">
                          <w:pPr>
                            <w:pStyle w:val="NoSpacing"/>
                            <w:rPr>
                              <w:color w:val="595959" w:themeColor="text1" w:themeTint="A6"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  <w10:wrap type="square" anchorx="margin" anchory="page"/>
                  </v:shape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59264" behindDoc="0" locked="0" layoutInCell="1" allowOverlap="1" wp14:anchorId="71EC562D" wp14:editId="12B30326">
                    <wp:simplePos x="0" y="0"/>
                    <wp:positionH relativeFrom="margin">
                      <wp:posOffset>-1301115</wp:posOffset>
                    </wp:positionH>
                    <wp:positionV relativeFrom="page">
                      <wp:posOffset>2857500</wp:posOffset>
                    </wp:positionV>
                    <wp:extent cx="6451600" cy="3638550"/>
                    <wp:effectExtent l="0" t="0" r="0" b="0"/>
                    <wp:wrapSquare wrapText="bothSides"/>
                    <wp:docPr id="154" name="Text Box 154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6451600" cy="36385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FD55966" w14:textId="2B78F934" w:rsidR="00CC064B" w:rsidRDefault="00CC064B" w:rsidP="00CC064B">
                                <w:pPr>
                                  <w:jc w:val="center"/>
                                  <w:rPr>
                                    <w:color w:val="4472C4" w:themeColor="accent1"/>
                                    <w:sz w:val="64"/>
                                    <w:szCs w:val="64"/>
                                  </w:rPr>
                                </w:pPr>
                                <w:sdt>
                                  <w:sdtPr>
                                    <w:rPr>
                                      <w:b/>
                                      <w:color w:val="5B9BD5" w:themeColor="accent5"/>
                                      <w:sz w:val="112"/>
                                      <w:szCs w:val="112"/>
                                      <w:lang w:val="hy-AM"/>
                                      <w14:shadow w14:blurRad="12700" w14:dist="38100" w14:dir="2700000" w14:sx="100000" w14:sy="100000" w14:kx="0" w14:ky="0" w14:algn="tl">
                                        <w14:srgbClr w14:val="9DC3E6"/>
                                      </w14:shadow>
                                      <w14:textOutline w14:w="9525" w14:cap="flat" w14:cmpd="sng" w14:algn="ctr">
                                        <w14:solidFill>
                                          <w14:srgbClr w14:val="FFFFFF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alias w:val="Title"/>
                                    <w:tag w:val=""/>
                                    <w:id w:val="-147525580"/>
  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  <w:text w:multiLine="1"/>
                                  </w:sdtPr>
                                  <w:sdtContent>
                                    <w:r>
                                      <w:rPr>
                                        <w:b/>
                                        <w:color w:val="5B9BD5" w:themeColor="accent5"/>
                                        <w:sz w:val="112"/>
                                        <w:szCs w:val="112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C3E6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ՔԻՄԻԱՅԻ</w:t>
                                    </w:r>
                                    <w:r>
                                      <w:rPr>
                                        <w:b/>
                                        <w:color w:val="5B9BD5" w:themeColor="accent5"/>
                                        <w:sz w:val="112"/>
                                        <w:szCs w:val="112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C3E6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br/>
                                      <w:t>ԴԱՍԸՆԹԱՑ</w:t>
                                    </w:r>
                                  </w:sdtContent>
                                </w:sdt>
                              </w:p>
                              <w:p w14:paraId="56D355CD" w14:textId="27CF89D0" w:rsidR="00CC064B" w:rsidRPr="00A11E7A" w:rsidRDefault="00CC064B" w:rsidP="00CC064B">
                                <w:pPr>
                                  <w:jc w:val="center"/>
                                  <w:rPr>
                                    <w:rFonts w:ascii="Sylfaen" w:hAnsi="Sylfaen"/>
                                    <w:smallCaps/>
                                    <w:color w:val="404040" w:themeColor="text1" w:themeTint="BF"/>
                                    <w:sz w:val="56"/>
                                    <w:szCs w:val="56"/>
                                    <w:lang w:val="hy-AM"/>
                                  </w:rPr>
                                </w:pPr>
                                <w:sdt>
                                  <w:sdtPr>
                                    <w:rPr>
                                      <w:b/>
                                      <w:color w:val="5B9BD5" w:themeColor="accent5"/>
                                      <w:sz w:val="56"/>
                                      <w:szCs w:val="56"/>
                                      <w:lang w:val="hy-AM"/>
                                      <w14:shadow w14:blurRad="12700" w14:dist="38100" w14:dir="2700000" w14:sx="100000" w14:sy="100000" w14:kx="0" w14:ky="0" w14:algn="tl">
                                        <w14:srgbClr w14:val="9DC3E6"/>
                                      </w14:shadow>
                                      <w14:textOutline w14:w="9525" w14:cap="flat" w14:cmpd="sng" w14:algn="ctr">
                                        <w14:solidFill>
                                          <w14:srgbClr w14:val="FFFFFF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alias w:val="Subtitle"/>
                                    <w:tag w:val=""/>
                                    <w:id w:val="1584269590"/>
      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      <w:text/>
                                  </w:sdtPr>
                                  <w:sdtContent>
                                    <w:r>
                                      <w:rPr>
                                        <w:b/>
                                        <w:color w:val="5B9BD5" w:themeColor="accent5"/>
                                        <w:sz w:val="56"/>
                                        <w:szCs w:val="56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C3E6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I ՀԱՏՈՐ</w:t>
                                    </w:r>
                                  </w:sdtContent>
                                </w:sdt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36300</wp14:pctHeight>
                    </wp14:sizeRelV>
                  </wp:anchor>
                </w:drawing>
              </mc:Choice>
              <mc:Fallback>
                <w:pict>
                  <v:shape w14:anchorId="71EC562D" id="Text Box 154" o:spid="_x0000_s1030" type="#_x0000_t202" style="position:absolute;margin-left:-102.45pt;margin-top:225pt;width:508pt;height:286.5pt;z-index:251659264;visibility:visible;mso-wrap-style:square;mso-width-percent:0;mso-height-percent:363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363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" filled="f" stroked="f" strokeweight=".5pt">
                    <v:textbox inset="126pt,0,54pt,0">
                      <w:txbxContent>
                        <w:p w14:paraId="1FD55966" w14:textId="2B78F934" w:rsidR="00CC064B" w:rsidRDefault="00CC064B" w:rsidP="00CC064B">
                          <w:pPr>
                            <w:jc w:val="center"/>
                            <w:rPr>
                              <w:color w:val="4472C4" w:themeColor="accent1"/>
                              <w:sz w:val="64"/>
                              <w:szCs w:val="64"/>
                            </w:rPr>
                          </w:pPr>
                          <w:sdt>
                            <w:sdtPr>
                              <w:rPr>
                                <w:b/>
                                <w:color w:val="5B9BD5" w:themeColor="accent5"/>
                                <w:sz w:val="112"/>
                                <w:szCs w:val="112"/>
                                <w:lang w:val="hy-AM"/>
                                <w14:shadow w14:blurRad="12700" w14:dist="38100" w14:dir="2700000" w14:sx="100000" w14:sy="100000" w14:kx="0" w14:ky="0" w14:algn="tl">
                                  <w14:srgbClr w14:val="9DC3E6"/>
                                </w14:shadow>
                                <w14:textOutline w14:w="9525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alias w:val="Title"/>
                              <w:tag w:val=""/>
                              <w:id w:val="-147525580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 w:multiLine="1"/>
                            </w:sdtPr>
                            <w:sdtContent>
                              <w:r>
                                <w:rPr>
                                  <w:b/>
                                  <w:color w:val="5B9BD5" w:themeColor="accent5"/>
                                  <w:sz w:val="112"/>
                                  <w:szCs w:val="112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C3E6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ՔԻՄԻԱՅԻ</w:t>
                              </w:r>
                              <w:r>
                                <w:rPr>
                                  <w:b/>
                                  <w:color w:val="5B9BD5" w:themeColor="accent5"/>
                                  <w:sz w:val="112"/>
                                  <w:szCs w:val="112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C3E6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br/>
                                <w:t>ԴԱՍԸՆԹԱՑ</w:t>
                              </w:r>
                            </w:sdtContent>
                          </w:sdt>
                        </w:p>
                        <w:p w14:paraId="56D355CD" w14:textId="27CF89D0" w:rsidR="00CC064B" w:rsidRPr="00A11E7A" w:rsidRDefault="00CC064B" w:rsidP="00CC064B">
                          <w:pPr>
                            <w:jc w:val="center"/>
                            <w:rPr>
                              <w:rFonts w:ascii="Sylfaen" w:hAnsi="Sylfaen"/>
                              <w:smallCaps/>
                              <w:color w:val="404040" w:themeColor="text1" w:themeTint="BF"/>
                              <w:sz w:val="56"/>
                              <w:szCs w:val="56"/>
                              <w:lang w:val="hy-AM"/>
                            </w:rPr>
                          </w:pPr>
                          <w:sdt>
                            <w:sdtPr>
                              <w:rPr>
                                <w:b/>
                                <w:color w:val="5B9BD5" w:themeColor="accent5"/>
                                <w:sz w:val="56"/>
                                <w:szCs w:val="56"/>
                                <w:lang w:val="hy-AM"/>
                                <w14:shadow w14:blurRad="12700" w14:dist="38100" w14:dir="2700000" w14:sx="100000" w14:sy="100000" w14:kx="0" w14:ky="0" w14:algn="tl">
                                  <w14:srgbClr w14:val="9DC3E6"/>
                                </w14:shadow>
                                <w14:textOutline w14:w="9525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alias w:val="Subtitle"/>
                              <w:tag w:val=""/>
                              <w:id w:val="1584269590"/>
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<w:text/>
                            </w:sdtPr>
                            <w:sdtContent>
                              <w:r>
                                <w:rPr>
                                  <w:b/>
                                  <w:color w:val="5B9BD5" w:themeColor="accent5"/>
                                  <w:sz w:val="56"/>
                                  <w:szCs w:val="56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C3E6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I ՀԱՏՈՐ</w:t>
                              </w:r>
                            </w:sdtContent>
                          </w:sdt>
                        </w:p>
                      </w:txbxContent>
                    </v:textbox>
                    <w10:wrap type="square" anchorx="margin" anchory="page"/>
                  </v:shape>
                </w:pict>
              </mc:Fallback>
            </mc:AlternateContent>
          </w:r>
          <w:r>
            <w:rPr>
              <w:rFonts w:eastAsiaTheme="minorEastAsia"/>
              <w:caps/>
              <w:color w:val="FFFFFF" w:themeColor="background1"/>
              <w:lang w:val="hy-AM"/>
            </w:rPr>
            <w:br w:type="page"/>
          </w:r>
        </w:p>
      </w:sdtContent>
    </w:sdt>
    <w:p w14:paraId="66E4B044" w14:textId="79D99454" w:rsidR="008E4568" w:rsidRDefault="00F92A01" w:rsidP="00996C80">
      <w:pPr>
        <w:jc w:val="center"/>
        <w:rPr>
          <w:rFonts w:ascii="Sylfaen" w:hAnsi="Sylfaen"/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8C6710">
        <w:rPr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lastRenderedPageBreak/>
        <w:t>ՔԻՄԻԱՅԻ</w:t>
      </w:r>
      <w:r w:rsidRPr="008C6710">
        <w:rPr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br/>
        <w:t>ԴԱՍԸՆԹԱՑ</w:t>
      </w:r>
    </w:p>
    <w:p w14:paraId="596867C2" w14:textId="42F1F52D" w:rsidR="00D4661D" w:rsidRPr="00D4661D" w:rsidRDefault="00D4661D" w:rsidP="00D4661D">
      <w:pPr>
        <w:jc w:val="center"/>
        <w:rPr>
          <w:rFonts w:ascii="Sylfaen" w:hAnsi="Sylfaen"/>
          <w:b/>
          <w:sz w:val="52"/>
          <w:szCs w:val="72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D4661D">
        <w:rPr>
          <w:rFonts w:ascii="Sylfaen" w:hAnsi="Sylfaen"/>
          <w:b/>
          <w:sz w:val="52"/>
          <w:szCs w:val="72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 xml:space="preserve">I ՀԱՏՈՐ </w:t>
      </w:r>
    </w:p>
    <w:p w14:paraId="08C2546A" w14:textId="05E9D5D6" w:rsidR="004B2D29" w:rsidRDefault="00D4661D" w:rsidP="00D4661D">
      <w:pPr>
        <w:jc w:val="center"/>
        <w:rPr>
          <w:rFonts w:ascii="Sylfaen" w:hAnsi="Sylfaen"/>
          <w:b/>
          <w:sz w:val="36"/>
          <w:szCs w:val="36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>
        <w:rPr>
          <w:rFonts w:ascii="Sylfaen" w:hAnsi="Sylfaen"/>
          <w:b/>
          <w:sz w:val="36"/>
          <w:szCs w:val="36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 xml:space="preserve">Մաս </w:t>
      </w:r>
      <w:r w:rsidRPr="00F42254">
        <w:rPr>
          <w:rFonts w:ascii="Sylfaen" w:hAnsi="Sylfaen"/>
          <w:b/>
          <w:sz w:val="36"/>
          <w:szCs w:val="36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I</w:t>
      </w:r>
      <w:r>
        <w:rPr>
          <w:rFonts w:ascii="Sylfaen" w:hAnsi="Sylfaen"/>
          <w:b/>
          <w:sz w:val="36"/>
          <w:szCs w:val="36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. Ընդհանուր քիմիայի դրույթները</w:t>
      </w:r>
    </w:p>
    <w:p w14:paraId="6EDF836E" w14:textId="7FA15CCA" w:rsidR="00D4661D" w:rsidRPr="00AE74DE" w:rsidRDefault="00D4661D" w:rsidP="00802220">
      <w:pPr>
        <w:spacing w:before="100" w:beforeAutospacing="1" w:after="100" w:afterAutospacing="1" w:line="300" w:lineRule="exact"/>
        <w:ind w:firstLine="720"/>
        <w:contextualSpacing/>
        <w:jc w:val="both"/>
        <w:rPr>
          <w:rFonts w:ascii="GHEA Grapalat" w:hAnsi="GHEA Grapalat"/>
          <w:lang w:val="hy-AM"/>
        </w:rPr>
      </w:pPr>
      <w:bookmarkStart w:id="1" w:name="_Hlk135578291"/>
      <w:r>
        <w:rPr>
          <w:rFonts w:ascii="GHEA Grapalat" w:hAnsi="GHEA Grapalat"/>
          <w:lang w:val="hy-AM"/>
        </w:rPr>
        <w:t>Ձեռնարկ</w:t>
      </w:r>
      <w:r w:rsidRPr="00AE74DE">
        <w:rPr>
          <w:rFonts w:ascii="GHEA Grapalat" w:hAnsi="GHEA Grapalat"/>
          <w:lang w:val="hy-AM"/>
        </w:rPr>
        <w:t xml:space="preserve">ը նախատեսված է </w:t>
      </w:r>
      <w:r>
        <w:rPr>
          <w:rFonts w:ascii="GHEA Grapalat" w:hAnsi="GHEA Grapalat"/>
          <w:lang w:val="hy-AM"/>
        </w:rPr>
        <w:t xml:space="preserve">բուհ ընդունվել ցանկացող շրջանավարտների, հանրակրթական ավագ դպրոցների և վարժարանների բնագիտական հոսքերի աշակերտների, ուսուցիչների համար, ինչպես նաև կարող է </w:t>
      </w:r>
      <w:r w:rsidR="003874BB">
        <w:rPr>
          <w:rFonts w:ascii="GHEA Grapalat" w:hAnsi="GHEA Grapalat"/>
          <w:lang w:val="hy-AM"/>
        </w:rPr>
        <w:t>օգտակար</w:t>
      </w:r>
      <w:r>
        <w:rPr>
          <w:rFonts w:ascii="GHEA Grapalat" w:hAnsi="GHEA Grapalat"/>
          <w:lang w:val="hy-AM"/>
        </w:rPr>
        <w:t xml:space="preserve"> լինել քոլեջների, </w:t>
      </w:r>
      <w:r w:rsidRPr="00AE74DE">
        <w:rPr>
          <w:rFonts w:ascii="GHEA Grapalat" w:hAnsi="GHEA Grapalat"/>
          <w:lang w:val="hy-AM"/>
        </w:rPr>
        <w:t>ոչ քիմիական բուհերի ուսանողների և դասախոսների համար</w:t>
      </w:r>
      <w:r>
        <w:rPr>
          <w:rFonts w:ascii="GHEA Grapalat" w:hAnsi="GHEA Grapalat"/>
          <w:lang w:val="hy-AM"/>
        </w:rPr>
        <w:t xml:space="preserve">: </w:t>
      </w:r>
      <w:r w:rsidRPr="00AE74DE">
        <w:rPr>
          <w:rFonts w:ascii="GHEA Grapalat" w:hAnsi="GHEA Grapalat"/>
          <w:lang w:val="hy-AM"/>
        </w:rPr>
        <w:t>Այն իր կառուցվածքով համապատասխանում է «քիմիա» առարկայի միասնական քննությունների համար նախատեսված շտեմարանններին</w:t>
      </w:r>
      <w:r>
        <w:rPr>
          <w:rFonts w:ascii="GHEA Grapalat" w:hAnsi="GHEA Grapalat"/>
          <w:lang w:val="hy-AM"/>
        </w:rPr>
        <w:t>, բայց տեսական որոշ թեմաներ տրված են ավելի</w:t>
      </w:r>
      <w:r w:rsidRPr="002225F0">
        <w:rPr>
          <w:rFonts w:ascii="GHEA Grapalat" w:hAnsi="GHEA Grapalat"/>
          <w:lang w:val="hy-AM"/>
        </w:rPr>
        <w:t xml:space="preserve"> </w:t>
      </w:r>
      <w:r>
        <w:rPr>
          <w:rFonts w:ascii="GHEA Grapalat" w:hAnsi="GHEA Grapalat"/>
          <w:lang w:val="hy-AM"/>
        </w:rPr>
        <w:t>խորացված և ընդլայնված ձևով:</w:t>
      </w:r>
      <w:bookmarkEnd w:id="1"/>
    </w:p>
    <w:p w14:paraId="018C1F3E" w14:textId="0A92A4A6" w:rsidR="00BD1712" w:rsidRPr="003B582D" w:rsidRDefault="001154BE" w:rsidP="00802220">
      <w:pPr>
        <w:spacing w:before="100" w:beforeAutospacing="1" w:after="100" w:afterAutospacing="1" w:line="300" w:lineRule="exact"/>
        <w:ind w:firstLine="720"/>
        <w:contextualSpacing/>
        <w:jc w:val="both"/>
        <w:rPr>
          <w:rFonts w:ascii="GHEA Grapalat" w:hAnsi="GHEA Grapalat"/>
          <w:lang w:val="hy-AM"/>
        </w:rPr>
      </w:pPr>
      <w:r>
        <w:rPr>
          <w:rFonts w:ascii="GHEA Grapalat" w:hAnsi="GHEA Grapalat"/>
          <w:lang w:val="hy-AM"/>
        </w:rPr>
        <w:t>Ձեռնարկ</w:t>
      </w:r>
      <w:r w:rsidR="00D4661D" w:rsidRPr="00AE74DE">
        <w:rPr>
          <w:rFonts w:ascii="GHEA Grapalat" w:hAnsi="GHEA Grapalat"/>
          <w:lang w:val="hy-AM"/>
        </w:rPr>
        <w:t xml:space="preserve">ը կազմված է երեք մասից՝ </w:t>
      </w:r>
      <w:r w:rsidR="007D13CF">
        <w:rPr>
          <w:rFonts w:ascii="GHEA Grapalat" w:hAnsi="GHEA Grapalat"/>
          <w:b/>
          <w:lang w:val="hy-AM"/>
        </w:rPr>
        <w:t>Ը</w:t>
      </w:r>
      <w:r w:rsidR="00D4661D" w:rsidRPr="002225F0">
        <w:rPr>
          <w:rFonts w:ascii="GHEA Grapalat" w:hAnsi="GHEA Grapalat"/>
          <w:b/>
          <w:lang w:val="hy-AM"/>
        </w:rPr>
        <w:t>նդհանուր քիմիայի հիմունքներ</w:t>
      </w:r>
      <w:r w:rsidR="00D4661D" w:rsidRPr="00AE74DE">
        <w:rPr>
          <w:rFonts w:ascii="GHEA Grapalat" w:hAnsi="GHEA Grapalat"/>
          <w:lang w:val="hy-AM"/>
        </w:rPr>
        <w:t xml:space="preserve">, </w:t>
      </w:r>
      <w:r w:rsidR="007D13CF">
        <w:rPr>
          <w:rFonts w:ascii="GHEA Grapalat" w:hAnsi="GHEA Grapalat"/>
          <w:b/>
          <w:lang w:val="hy-AM"/>
        </w:rPr>
        <w:t>Ա</w:t>
      </w:r>
      <w:r w:rsidR="00D4661D" w:rsidRPr="002225F0">
        <w:rPr>
          <w:rFonts w:ascii="GHEA Grapalat" w:hAnsi="GHEA Grapalat"/>
          <w:b/>
          <w:lang w:val="hy-AM"/>
        </w:rPr>
        <w:t>նօրգանական քիմիա</w:t>
      </w:r>
      <w:r w:rsidR="00D4661D" w:rsidRPr="00AE74DE">
        <w:rPr>
          <w:rFonts w:ascii="GHEA Grapalat" w:hAnsi="GHEA Grapalat"/>
          <w:lang w:val="hy-AM"/>
        </w:rPr>
        <w:t xml:space="preserve"> և </w:t>
      </w:r>
      <w:r w:rsidR="007D13CF">
        <w:rPr>
          <w:rFonts w:ascii="GHEA Grapalat" w:hAnsi="GHEA Grapalat"/>
          <w:b/>
          <w:lang w:val="hy-AM"/>
        </w:rPr>
        <w:t>Օ</w:t>
      </w:r>
      <w:r w:rsidR="00D4661D" w:rsidRPr="002225F0">
        <w:rPr>
          <w:rFonts w:ascii="GHEA Grapalat" w:hAnsi="GHEA Grapalat"/>
          <w:b/>
          <w:lang w:val="hy-AM"/>
        </w:rPr>
        <w:t xml:space="preserve">րգանական </w:t>
      </w:r>
      <w:r w:rsidR="00D4661D" w:rsidRPr="00BD1712">
        <w:rPr>
          <w:rFonts w:ascii="GHEA Grapalat" w:hAnsi="GHEA Grapalat"/>
          <w:b/>
          <w:lang w:val="hy-AM"/>
        </w:rPr>
        <w:t>քիմիա</w:t>
      </w:r>
      <w:r w:rsidR="00BD1712" w:rsidRPr="00BD1712">
        <w:rPr>
          <w:rFonts w:ascii="GHEA Grapalat" w:hAnsi="GHEA Grapalat"/>
          <w:lang w:val="hy-AM"/>
        </w:rPr>
        <w:t>, ներկայացված է երկու հատորով:</w:t>
      </w:r>
    </w:p>
    <w:p w14:paraId="0FC20860" w14:textId="447B7108" w:rsidR="00D4661D" w:rsidRDefault="00D4661D" w:rsidP="00802220">
      <w:pPr>
        <w:spacing w:before="100" w:beforeAutospacing="1" w:after="100" w:afterAutospacing="1" w:line="300" w:lineRule="exact"/>
        <w:ind w:firstLine="720"/>
        <w:contextualSpacing/>
        <w:jc w:val="both"/>
        <w:rPr>
          <w:rFonts w:ascii="GHEA Grapalat" w:hAnsi="GHEA Grapalat"/>
          <w:lang w:val="hy-AM"/>
        </w:rPr>
      </w:pPr>
      <w:r w:rsidRPr="00AE74DE">
        <w:rPr>
          <w:rFonts w:ascii="GHEA Grapalat" w:hAnsi="GHEA Grapalat"/>
          <w:lang w:val="hy-AM"/>
        </w:rPr>
        <w:t xml:space="preserve"> </w:t>
      </w:r>
      <w:r>
        <w:rPr>
          <w:rFonts w:ascii="GHEA Grapalat" w:hAnsi="GHEA Grapalat"/>
          <w:lang w:val="hy-AM"/>
        </w:rPr>
        <w:t xml:space="preserve">Առաջին հատորն ընդգրկում է </w:t>
      </w:r>
      <w:r w:rsidR="001C31F6">
        <w:rPr>
          <w:rFonts w:ascii="GHEA Grapalat" w:hAnsi="GHEA Grapalat"/>
          <w:lang w:val="hy-AM"/>
        </w:rPr>
        <w:t>«Ը</w:t>
      </w:r>
      <w:r>
        <w:rPr>
          <w:rFonts w:ascii="GHEA Grapalat" w:hAnsi="GHEA Grapalat"/>
          <w:lang w:val="hy-AM"/>
        </w:rPr>
        <w:t>նդհանուր քիմիայի հիմունքները</w:t>
      </w:r>
      <w:r w:rsidR="001C31F6">
        <w:rPr>
          <w:rFonts w:ascii="GHEA Grapalat" w:hAnsi="GHEA Grapalat"/>
          <w:lang w:val="hy-AM"/>
        </w:rPr>
        <w:t>»</w:t>
      </w:r>
      <w:r>
        <w:rPr>
          <w:rFonts w:ascii="GHEA Grapalat" w:hAnsi="GHEA Grapalat"/>
          <w:lang w:val="hy-AM"/>
        </w:rPr>
        <w:t xml:space="preserve"> տեսական մասով և տիպական բոլոր տեսակի խնդիրների լուծման օրինակներ</w:t>
      </w:r>
      <w:r w:rsidR="00B16C3A">
        <w:rPr>
          <w:rFonts w:ascii="GHEA Grapalat" w:hAnsi="GHEA Grapalat"/>
          <w:lang w:val="hy-AM"/>
        </w:rPr>
        <w:t>ով</w:t>
      </w:r>
      <w:r>
        <w:rPr>
          <w:rFonts w:ascii="GHEA Grapalat" w:hAnsi="GHEA Grapalat"/>
          <w:lang w:val="hy-AM"/>
        </w:rPr>
        <w:t>:</w:t>
      </w:r>
    </w:p>
    <w:p w14:paraId="6F454FB5" w14:textId="1D472AF7" w:rsidR="00187C02" w:rsidRDefault="00187C02" w:rsidP="00802220">
      <w:pPr>
        <w:spacing w:before="100" w:beforeAutospacing="1" w:after="100" w:afterAutospacing="1" w:line="300" w:lineRule="exact"/>
        <w:ind w:firstLine="720"/>
        <w:contextualSpacing/>
        <w:jc w:val="both"/>
        <w:rPr>
          <w:rFonts w:ascii="GHEA Grapalat" w:hAnsi="GHEA Grapalat"/>
          <w:lang w:val="hy-AM"/>
        </w:rPr>
      </w:pPr>
      <w:r>
        <w:rPr>
          <w:rFonts w:ascii="GHEA Grapalat" w:hAnsi="GHEA Grapalat"/>
          <w:lang w:val="hy-AM"/>
        </w:rPr>
        <w:t xml:space="preserve">Տրված են նաև </w:t>
      </w:r>
      <w:r w:rsidRPr="00D61D47">
        <w:rPr>
          <w:rFonts w:ascii="GHEA Grapalat" w:hAnsi="GHEA Grapalat"/>
          <w:lang w:val="hy-AM"/>
        </w:rPr>
        <w:t>վարժություններ ու խնդիրներ</w:t>
      </w:r>
      <w:r w:rsidRPr="007B1FF8">
        <w:rPr>
          <w:rFonts w:ascii="GHEA Grapalat" w:hAnsi="GHEA Grapalat"/>
          <w:lang w:val="hy-AM"/>
        </w:rPr>
        <w:t xml:space="preserve"> </w:t>
      </w:r>
      <w:r w:rsidRPr="00D61D47">
        <w:rPr>
          <w:rFonts w:ascii="GHEA Grapalat" w:hAnsi="GHEA Grapalat"/>
          <w:lang w:val="hy-AM"/>
        </w:rPr>
        <w:t>ինքնուրույն լուծման համար:</w:t>
      </w:r>
    </w:p>
    <w:p w14:paraId="510FC4B8" w14:textId="77777777" w:rsidR="00187C02" w:rsidRDefault="00187C02" w:rsidP="00802220">
      <w:pPr>
        <w:spacing w:before="100" w:beforeAutospacing="1" w:after="100" w:afterAutospacing="1" w:line="300" w:lineRule="exact"/>
        <w:ind w:firstLine="720"/>
        <w:contextualSpacing/>
        <w:jc w:val="both"/>
        <w:rPr>
          <w:rFonts w:ascii="GHEA Grapalat" w:hAnsi="GHEA Grapalat"/>
          <w:lang w:val="hy-AM"/>
        </w:rPr>
      </w:pPr>
      <w:r>
        <w:rPr>
          <w:rFonts w:ascii="GHEA Grapalat" w:hAnsi="GHEA Grapalat"/>
          <w:lang w:val="hy-AM"/>
        </w:rPr>
        <w:t xml:space="preserve">Երկրորդ հատորում </w:t>
      </w:r>
      <w:r w:rsidRPr="00AE74DE">
        <w:rPr>
          <w:rFonts w:ascii="GHEA Grapalat" w:hAnsi="GHEA Grapalat"/>
          <w:lang w:val="hy-AM"/>
        </w:rPr>
        <w:t>ներկայացված են դասընթացի երկրորդ և երրորդ մասերը</w:t>
      </w:r>
      <w:r>
        <w:rPr>
          <w:rFonts w:ascii="GHEA Grapalat" w:hAnsi="GHEA Grapalat"/>
          <w:lang w:val="hy-AM"/>
        </w:rPr>
        <w:t>՝ Անօրգանական քիմիա, Օրգանական քիմիա</w:t>
      </w:r>
      <w:r w:rsidRPr="00AE74DE">
        <w:rPr>
          <w:rFonts w:ascii="GHEA Grapalat" w:hAnsi="GHEA Grapalat"/>
          <w:lang w:val="hy-AM"/>
        </w:rPr>
        <w:t>:</w:t>
      </w:r>
    </w:p>
    <w:p w14:paraId="64FAAB52" w14:textId="46C6DB1A" w:rsidR="00187C02" w:rsidRDefault="00187C02" w:rsidP="00802220">
      <w:pPr>
        <w:spacing w:before="100" w:beforeAutospacing="1" w:after="100" w:afterAutospacing="1" w:line="300" w:lineRule="exact"/>
        <w:ind w:firstLine="720"/>
        <w:contextualSpacing/>
        <w:jc w:val="both"/>
        <w:rPr>
          <w:rFonts w:ascii="GHEA Grapalat" w:hAnsi="GHEA Grapalat"/>
          <w:lang w:val="hy-AM"/>
        </w:rPr>
      </w:pPr>
      <w:r w:rsidRPr="00D61D47">
        <w:rPr>
          <w:rFonts w:ascii="GHEA Grapalat" w:hAnsi="GHEA Grapalat"/>
          <w:lang w:val="hy-AM"/>
        </w:rPr>
        <w:t>Տեսական շարադրանքն ուղեկցվում է բազմաթիվ նկարներով, գ</w:t>
      </w:r>
      <w:r w:rsidR="000E2794">
        <w:rPr>
          <w:rFonts w:ascii="GHEA Grapalat" w:hAnsi="GHEA Grapalat"/>
          <w:lang w:val="hy-AM"/>
        </w:rPr>
        <w:t>ծապատկերնե</w:t>
      </w:r>
      <w:r w:rsidRPr="00D61D47">
        <w:rPr>
          <w:rFonts w:ascii="GHEA Grapalat" w:hAnsi="GHEA Grapalat"/>
          <w:lang w:val="hy-AM"/>
        </w:rPr>
        <w:t>րով և աղյուսակներով, որոնք մատուցվող նյութը դարձնում են առավել ընկալելի:</w:t>
      </w:r>
    </w:p>
    <w:p w14:paraId="1D8415CE" w14:textId="77777777" w:rsidR="00187C02" w:rsidRPr="00AE74DE" w:rsidRDefault="00187C02" w:rsidP="00802220">
      <w:pPr>
        <w:spacing w:before="100" w:beforeAutospacing="1" w:after="100" w:afterAutospacing="1" w:line="300" w:lineRule="exact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1AE7B81E" w14:textId="77777777" w:rsidR="00D4661D" w:rsidRPr="00AE74DE" w:rsidRDefault="00D4661D" w:rsidP="00802220">
      <w:pPr>
        <w:spacing w:before="100" w:beforeAutospacing="1" w:after="100" w:afterAutospacing="1" w:line="300" w:lineRule="exact"/>
        <w:ind w:firstLine="720"/>
        <w:contextualSpacing/>
        <w:jc w:val="both"/>
        <w:rPr>
          <w:rFonts w:ascii="GHEA Grapalat" w:hAnsi="GHEA Grapalat"/>
          <w:color w:val="0070C0"/>
          <w:lang w:val="hy-AM"/>
        </w:rPr>
      </w:pPr>
    </w:p>
    <w:p w14:paraId="468F050E" w14:textId="77777777" w:rsidR="00D4661D" w:rsidRPr="00996C80" w:rsidRDefault="00D4661D" w:rsidP="00802220">
      <w:pPr>
        <w:spacing w:line="300" w:lineRule="exact"/>
        <w:rPr>
          <w:lang w:val="hy-AM"/>
        </w:rPr>
      </w:pPr>
    </w:p>
    <w:p w14:paraId="394DCE1B" w14:textId="77777777" w:rsidR="001154BE" w:rsidRPr="007D13CF" w:rsidRDefault="001154BE" w:rsidP="00802220">
      <w:pPr>
        <w:spacing w:line="300" w:lineRule="exact"/>
        <w:rPr>
          <w:rFonts w:ascii="Sylfaen" w:hAnsi="Sylfaen"/>
          <w:sz w:val="24"/>
          <w:szCs w:val="24"/>
          <w:lang w:val="hy-AM"/>
        </w:rPr>
      </w:pPr>
    </w:p>
    <w:p w14:paraId="3CDD8EC5" w14:textId="1F71C0D8" w:rsidR="00613C34" w:rsidRPr="00613C34" w:rsidRDefault="00613C34" w:rsidP="00802220">
      <w:pPr>
        <w:spacing w:before="100" w:beforeAutospacing="1" w:after="100" w:afterAutospacing="1" w:line="300" w:lineRule="exact"/>
        <w:ind w:firstLine="720"/>
        <w:contextualSpacing/>
        <w:jc w:val="center"/>
        <w:rPr>
          <w:rFonts w:ascii="GHEA Grapalat" w:hAnsi="GHEA Grapalat"/>
          <w:sz w:val="24"/>
          <w:szCs w:val="24"/>
          <w:lang w:val="hy-AM"/>
        </w:rPr>
      </w:pPr>
      <w:r w:rsidRPr="00613C34">
        <w:rPr>
          <w:rFonts w:ascii="GHEA Grapalat" w:hAnsi="GHEA Grapalat"/>
          <w:sz w:val="24"/>
          <w:szCs w:val="24"/>
          <w:lang w:val="hy-AM"/>
        </w:rPr>
        <w:t>ԱՌԱՋԱԲԱՆ</w:t>
      </w:r>
    </w:p>
    <w:p w14:paraId="3989BBE6" w14:textId="3A175195" w:rsidR="00BD1712" w:rsidRDefault="00BD1712" w:rsidP="00802220">
      <w:pPr>
        <w:spacing w:before="100" w:beforeAutospacing="1" w:after="100" w:afterAutospacing="1" w:line="300" w:lineRule="exact"/>
        <w:ind w:firstLine="720"/>
        <w:contextualSpacing/>
        <w:jc w:val="both"/>
        <w:rPr>
          <w:rFonts w:ascii="GHEA Grapalat" w:hAnsi="GHEA Grapalat"/>
          <w:lang w:val="hy-AM"/>
        </w:rPr>
      </w:pPr>
      <w:r>
        <w:rPr>
          <w:rFonts w:ascii="GHEA Grapalat" w:hAnsi="GHEA Grapalat"/>
          <w:lang w:val="hy-AM"/>
        </w:rPr>
        <w:t>«</w:t>
      </w:r>
      <w:r w:rsidR="007B1FF8" w:rsidRPr="00AE74DE">
        <w:rPr>
          <w:rFonts w:ascii="GHEA Grapalat" w:hAnsi="GHEA Grapalat"/>
          <w:lang w:val="hy-AM"/>
        </w:rPr>
        <w:t>Քիմիայի դասընթաց</w:t>
      </w:r>
      <w:r>
        <w:rPr>
          <w:rFonts w:ascii="GHEA Grapalat" w:hAnsi="GHEA Grapalat"/>
          <w:lang w:val="hy-AM"/>
        </w:rPr>
        <w:t>» ձեռնարկը</w:t>
      </w:r>
      <w:r w:rsidR="007B1FF8" w:rsidRPr="00AE74DE">
        <w:rPr>
          <w:rFonts w:ascii="GHEA Grapalat" w:hAnsi="GHEA Grapalat"/>
          <w:lang w:val="hy-AM"/>
        </w:rPr>
        <w:t xml:space="preserve"> կազմվել է հեղինակի երկարամյա աշխատանքային փորձի արդյունքում: </w:t>
      </w:r>
      <w:r>
        <w:rPr>
          <w:rFonts w:ascii="GHEA Grapalat" w:hAnsi="GHEA Grapalat"/>
          <w:lang w:val="hy-AM"/>
        </w:rPr>
        <w:t>Այն</w:t>
      </w:r>
      <w:r w:rsidRPr="00BD1712">
        <w:rPr>
          <w:rFonts w:ascii="GHEA Grapalat" w:hAnsi="GHEA Grapalat"/>
          <w:lang w:val="hy-AM"/>
        </w:rPr>
        <w:t xml:space="preserve"> հրատարակվում է երկու հատորով:</w:t>
      </w:r>
      <w:r w:rsidRPr="003B582D">
        <w:rPr>
          <w:rFonts w:ascii="GHEA Grapalat" w:hAnsi="GHEA Grapalat"/>
          <w:lang w:val="hy-AM"/>
        </w:rPr>
        <w:t xml:space="preserve"> </w:t>
      </w:r>
    </w:p>
    <w:p w14:paraId="22EDF029" w14:textId="65C895BD" w:rsidR="001C31F6" w:rsidRDefault="00AA71A8" w:rsidP="00802220">
      <w:pPr>
        <w:spacing w:before="100" w:beforeAutospacing="1" w:after="100" w:afterAutospacing="1" w:line="300" w:lineRule="exact"/>
        <w:ind w:firstLine="720"/>
        <w:contextualSpacing/>
        <w:jc w:val="both"/>
        <w:rPr>
          <w:rFonts w:ascii="GHEA Grapalat" w:hAnsi="GHEA Grapalat"/>
          <w:lang w:val="hy-AM"/>
        </w:rPr>
      </w:pPr>
      <w:bookmarkStart w:id="2" w:name="_Hlk135487340"/>
      <w:r w:rsidRPr="003B582D">
        <w:rPr>
          <w:rFonts w:ascii="GHEA Grapalat" w:hAnsi="GHEA Grapalat"/>
          <w:lang w:val="hy-AM"/>
        </w:rPr>
        <w:t>Առաջին հատոր</w:t>
      </w:r>
      <w:r w:rsidR="00BD1712">
        <w:rPr>
          <w:rFonts w:ascii="GHEA Grapalat" w:hAnsi="GHEA Grapalat"/>
          <w:lang w:val="hy-AM"/>
        </w:rPr>
        <w:t xml:space="preserve">ում ընդգրկված </w:t>
      </w:r>
      <w:r w:rsidRPr="003B582D">
        <w:rPr>
          <w:rFonts w:ascii="GHEA Grapalat" w:hAnsi="GHEA Grapalat"/>
          <w:lang w:val="hy-AM"/>
        </w:rPr>
        <w:t xml:space="preserve"> է դասընթացի </w:t>
      </w:r>
      <w:r w:rsidR="00AE6EA9">
        <w:rPr>
          <w:rFonts w:ascii="GHEA Grapalat" w:hAnsi="GHEA Grapalat"/>
          <w:lang w:val="hy-AM"/>
        </w:rPr>
        <w:t>առաջին</w:t>
      </w:r>
      <w:r w:rsidRPr="003B582D">
        <w:rPr>
          <w:rFonts w:ascii="GHEA Grapalat" w:hAnsi="GHEA Grapalat"/>
          <w:lang w:val="hy-AM"/>
        </w:rPr>
        <w:t xml:space="preserve"> մասը` «Ընդհանուր քիմիայի </w:t>
      </w:r>
      <w:r w:rsidR="00BD1712">
        <w:rPr>
          <w:rFonts w:ascii="GHEA Grapalat" w:hAnsi="GHEA Grapalat"/>
          <w:lang w:val="hy-AM"/>
        </w:rPr>
        <w:t>հիմունք</w:t>
      </w:r>
      <w:r w:rsidRPr="003B582D">
        <w:rPr>
          <w:rFonts w:ascii="GHEA Grapalat" w:hAnsi="GHEA Grapalat"/>
          <w:lang w:val="hy-AM"/>
        </w:rPr>
        <w:t>ները»</w:t>
      </w:r>
      <w:r w:rsidR="00BD1712">
        <w:rPr>
          <w:rFonts w:ascii="GHEA Grapalat" w:hAnsi="GHEA Grapalat"/>
          <w:lang w:val="hy-AM"/>
        </w:rPr>
        <w:t>, որը</w:t>
      </w:r>
      <w:r w:rsidRPr="003B582D">
        <w:rPr>
          <w:rFonts w:ascii="GHEA Grapalat" w:hAnsi="GHEA Grapalat"/>
          <w:lang w:val="hy-AM"/>
        </w:rPr>
        <w:t xml:space="preserve"> կազմված է </w:t>
      </w:r>
      <w:r w:rsidR="001C3FA6">
        <w:rPr>
          <w:rFonts w:ascii="GHEA Grapalat" w:hAnsi="GHEA Grapalat"/>
          <w:lang w:val="hy-AM"/>
        </w:rPr>
        <w:t>հինգ</w:t>
      </w:r>
      <w:r w:rsidRPr="003B582D">
        <w:rPr>
          <w:rFonts w:ascii="GHEA Grapalat" w:hAnsi="GHEA Grapalat"/>
          <w:lang w:val="hy-AM"/>
        </w:rPr>
        <w:t xml:space="preserve"> գլխից: </w:t>
      </w:r>
    </w:p>
    <w:p w14:paraId="72F94B11" w14:textId="71820F2B" w:rsidR="00AA71A8" w:rsidRPr="003B582D" w:rsidRDefault="00AA71A8" w:rsidP="00802220">
      <w:pPr>
        <w:spacing w:before="100" w:beforeAutospacing="1" w:after="100" w:afterAutospacing="1" w:line="300" w:lineRule="exact"/>
        <w:ind w:firstLine="720"/>
        <w:contextualSpacing/>
        <w:jc w:val="both"/>
        <w:rPr>
          <w:rFonts w:ascii="GHEA Grapalat" w:hAnsi="GHEA Grapalat"/>
          <w:lang w:val="hy-AM"/>
        </w:rPr>
      </w:pPr>
      <w:r w:rsidRPr="003B582D">
        <w:rPr>
          <w:rFonts w:ascii="GHEA Grapalat" w:hAnsi="GHEA Grapalat"/>
          <w:lang w:val="hy-AM"/>
        </w:rPr>
        <w:t xml:space="preserve">Տեսական </w:t>
      </w:r>
      <w:r w:rsidR="009F1BD8">
        <w:rPr>
          <w:rFonts w:ascii="GHEA Grapalat" w:hAnsi="GHEA Grapalat"/>
          <w:lang w:val="hy-AM"/>
        </w:rPr>
        <w:t>նյութին</w:t>
      </w:r>
      <w:r w:rsidRPr="003B582D">
        <w:rPr>
          <w:rFonts w:ascii="GHEA Grapalat" w:hAnsi="GHEA Grapalat"/>
          <w:lang w:val="hy-AM"/>
        </w:rPr>
        <w:t xml:space="preserve"> զուգահեռ՝ տրված են տիպական վարժությունների և խնդիրների լուծման օրինակներ, առաջարկված են լուծման տարբեր մեթոդներ: </w:t>
      </w:r>
      <w:r w:rsidR="001C31F6">
        <w:rPr>
          <w:rFonts w:ascii="GHEA Grapalat" w:hAnsi="GHEA Grapalat"/>
          <w:lang w:val="hy-AM"/>
        </w:rPr>
        <w:t>«Լուծույթներ» և «Գազային նյութերի մասնակցությամբ ընթացող ռեակցիաներ»</w:t>
      </w:r>
      <w:r w:rsidR="00036BDE">
        <w:rPr>
          <w:rFonts w:ascii="GHEA Grapalat" w:hAnsi="GHEA Grapalat"/>
          <w:lang w:val="hy-AM"/>
        </w:rPr>
        <w:t xml:space="preserve"> թեմաների</w:t>
      </w:r>
      <w:r w:rsidR="001C31F6">
        <w:rPr>
          <w:rFonts w:ascii="GHEA Grapalat" w:hAnsi="GHEA Grapalat"/>
          <w:lang w:val="hy-AM"/>
        </w:rPr>
        <w:t xml:space="preserve">  վերաբերյալ տրված են մի քանի աստիճանի բարդության խնդիրների լուծման օրինակներ: </w:t>
      </w:r>
      <w:r w:rsidR="00036BDE">
        <w:rPr>
          <w:rFonts w:ascii="GHEA Grapalat" w:hAnsi="GHEA Grapalat"/>
          <w:lang w:val="hy-AM"/>
        </w:rPr>
        <w:t xml:space="preserve">Պարագրաֆների </w:t>
      </w:r>
      <w:r w:rsidRPr="003B582D">
        <w:rPr>
          <w:rFonts w:ascii="GHEA Grapalat" w:hAnsi="GHEA Grapalat"/>
          <w:lang w:val="hy-AM"/>
        </w:rPr>
        <w:t xml:space="preserve">վերջում տրված են  ինքնուրույն լուծման հարցեր և վարժություններ: </w:t>
      </w:r>
    </w:p>
    <w:p w14:paraId="509BF20E" w14:textId="59B23E1D" w:rsidR="007B1FF8" w:rsidRDefault="000644A3" w:rsidP="00802220">
      <w:pPr>
        <w:spacing w:before="100" w:beforeAutospacing="1" w:after="100" w:afterAutospacing="1" w:line="300" w:lineRule="exact"/>
        <w:ind w:firstLine="720"/>
        <w:contextualSpacing/>
        <w:jc w:val="both"/>
        <w:rPr>
          <w:rFonts w:ascii="GHEA Grapalat" w:hAnsi="GHEA Grapalat"/>
          <w:lang w:val="hy-AM"/>
        </w:rPr>
      </w:pPr>
      <w:bookmarkStart w:id="3" w:name="_Hlk135487372"/>
      <w:bookmarkEnd w:id="2"/>
      <w:r w:rsidRPr="007B1FF8">
        <w:rPr>
          <w:rFonts w:ascii="GHEA Grapalat" w:hAnsi="GHEA Grapalat"/>
          <w:lang w:val="hy-AM"/>
        </w:rPr>
        <w:t>Որոշ թեմաներ նոր են, մայրենի լեզվով գրված դասագրքերում</w:t>
      </w:r>
      <w:r w:rsidR="00036BDE">
        <w:rPr>
          <w:rFonts w:ascii="GHEA Grapalat" w:hAnsi="GHEA Grapalat"/>
          <w:lang w:val="hy-AM"/>
        </w:rPr>
        <w:t xml:space="preserve"> ներկայացված չեն նման խորությամբ</w:t>
      </w:r>
      <w:r w:rsidRPr="007B1FF8">
        <w:rPr>
          <w:rFonts w:ascii="GHEA Grapalat" w:hAnsi="GHEA Grapalat"/>
          <w:lang w:val="hy-AM"/>
        </w:rPr>
        <w:t xml:space="preserve">: Օրինակ՝ տրված է </w:t>
      </w:r>
      <w:r w:rsidR="00691D2B">
        <w:rPr>
          <w:rFonts w:ascii="GHEA Grapalat" w:hAnsi="GHEA Grapalat"/>
          <w:lang w:val="hy-AM"/>
        </w:rPr>
        <w:t xml:space="preserve">Դ.Մենդելեևի </w:t>
      </w:r>
      <w:r w:rsidR="000E2794">
        <w:rPr>
          <w:rFonts w:ascii="GHEA Grapalat" w:hAnsi="GHEA Grapalat"/>
          <w:lang w:val="hy-AM"/>
        </w:rPr>
        <w:t xml:space="preserve">քիմիական տարրերի </w:t>
      </w:r>
      <w:r w:rsidRPr="007B1FF8">
        <w:rPr>
          <w:rFonts w:ascii="GHEA Grapalat" w:hAnsi="GHEA Grapalat"/>
          <w:lang w:val="hy-AM"/>
        </w:rPr>
        <w:t xml:space="preserve">պարբերական աղյուսակի երկար ձևի </w:t>
      </w:r>
      <w:r w:rsidR="00036BDE">
        <w:rPr>
          <w:rFonts w:ascii="GHEA Grapalat" w:hAnsi="GHEA Grapalat"/>
          <w:lang w:val="hy-AM"/>
        </w:rPr>
        <w:t>կառուցվածքը</w:t>
      </w:r>
      <w:r w:rsidRPr="007B1FF8">
        <w:rPr>
          <w:rFonts w:ascii="GHEA Grapalat" w:hAnsi="GHEA Grapalat"/>
          <w:lang w:val="hy-AM"/>
        </w:rPr>
        <w:t>, տարրերի էլեկտրոնային կառուցվածքի բացատրությունն ըստ այդ ձևի, համեմատությունը կարճ ձևի հետ, ներառ</w:t>
      </w:r>
      <w:r w:rsidR="000E2794">
        <w:rPr>
          <w:rFonts w:ascii="GHEA Grapalat" w:hAnsi="GHEA Grapalat"/>
          <w:lang w:val="hy-AM"/>
        </w:rPr>
        <w:t>ված</w:t>
      </w:r>
      <w:r w:rsidRPr="007B1FF8">
        <w:rPr>
          <w:rFonts w:ascii="GHEA Grapalat" w:hAnsi="GHEA Grapalat"/>
          <w:lang w:val="hy-AM"/>
        </w:rPr>
        <w:t xml:space="preserve"> է օրգանական նյութերում օքսիդացման աստիճանի հաշվելու մեթոդը: </w:t>
      </w:r>
      <w:r w:rsidR="003E5080">
        <w:rPr>
          <w:rFonts w:ascii="GHEA Grapalat" w:hAnsi="GHEA Grapalat"/>
          <w:lang w:val="hy-AM"/>
        </w:rPr>
        <w:t>Մի քանի թ</w:t>
      </w:r>
      <w:r w:rsidRPr="007B1FF8">
        <w:rPr>
          <w:rFonts w:ascii="GHEA Grapalat" w:hAnsi="GHEA Grapalat"/>
          <w:lang w:val="hy-AM"/>
        </w:rPr>
        <w:t>եմա տրված են առավել խորը, հիմնավոր բացատրություններով (էլեկտրոլիտային դիսոցում, աղերի հիդրոլիզը, իոնափոխանակման ռեակցիաները, մետաղների ակտիվությունը լուծույթներում, դիսպերս համակարգերի մասին, խառնուրդների բաժանման եղանակները, ռեակցիայի արագություն, կատալիզ և այլն):</w:t>
      </w:r>
    </w:p>
    <w:bookmarkEnd w:id="3"/>
    <w:p w14:paraId="7011BF9E" w14:textId="2B547BF5" w:rsidR="007B1FF8" w:rsidRDefault="00036BDE" w:rsidP="00802220">
      <w:pPr>
        <w:spacing w:before="100" w:beforeAutospacing="1" w:after="100" w:afterAutospacing="1" w:line="300" w:lineRule="exact"/>
        <w:ind w:firstLine="720"/>
        <w:contextualSpacing/>
        <w:jc w:val="both"/>
        <w:rPr>
          <w:rFonts w:ascii="GHEA Grapalat" w:hAnsi="GHEA Grapalat"/>
          <w:lang w:val="hy-AM"/>
        </w:rPr>
      </w:pPr>
      <w:r>
        <w:rPr>
          <w:rFonts w:ascii="GHEA Grapalat" w:hAnsi="GHEA Grapalat"/>
          <w:lang w:val="hy-AM"/>
        </w:rPr>
        <w:t>Ձեռնարկ</w:t>
      </w:r>
      <w:r w:rsidR="007B1FF8" w:rsidRPr="00AE74DE">
        <w:rPr>
          <w:rFonts w:ascii="GHEA Grapalat" w:hAnsi="GHEA Grapalat"/>
          <w:lang w:val="hy-AM"/>
        </w:rPr>
        <w:t>ը գրված է պարզ, մատչելի լեզվով, սկսվում է պարզագույն հասկացությունների բացատրությունից, որը հնարավորություն է տալիս ինքնուրույն ուսումնասիրել և յուրացնել նյութը:</w:t>
      </w:r>
    </w:p>
    <w:p w14:paraId="230A57B5" w14:textId="42C8FF5D" w:rsidR="00E25A12" w:rsidRDefault="00E25A12" w:rsidP="00CC064B">
      <w:pPr>
        <w:spacing w:before="100" w:beforeAutospacing="1" w:after="100" w:afterAutospacing="1" w:line="300" w:lineRule="exact"/>
        <w:ind w:firstLine="720"/>
        <w:contextualSpacing/>
        <w:jc w:val="both"/>
        <w:rPr>
          <w:rFonts w:ascii="GHEA Grapalat" w:hAnsi="GHEA Grapalat"/>
          <w:lang w:val="hy-AM"/>
        </w:rPr>
      </w:pPr>
      <w:r>
        <w:rPr>
          <w:rFonts w:ascii="GHEA Grapalat" w:hAnsi="GHEA Grapalat"/>
          <w:lang w:val="hy-AM"/>
        </w:rPr>
        <w:t xml:space="preserve">Առաջին </w:t>
      </w:r>
      <w:r w:rsidR="004825E4">
        <w:rPr>
          <w:rFonts w:ascii="GHEA Grapalat" w:hAnsi="GHEA Grapalat"/>
          <w:lang w:val="hy-AM"/>
        </w:rPr>
        <w:t>և երկրոր</w:t>
      </w:r>
      <w:r w:rsidR="00E8126B">
        <w:rPr>
          <w:rFonts w:ascii="GHEA Grapalat" w:hAnsi="GHEA Grapalat"/>
          <w:lang w:val="hy-AM"/>
        </w:rPr>
        <w:t>դ</w:t>
      </w:r>
      <w:r w:rsidR="004825E4">
        <w:rPr>
          <w:rFonts w:ascii="GHEA Grapalat" w:hAnsi="GHEA Grapalat"/>
          <w:lang w:val="hy-AM"/>
        </w:rPr>
        <w:t xml:space="preserve"> </w:t>
      </w:r>
      <w:r>
        <w:rPr>
          <w:rFonts w:ascii="GHEA Grapalat" w:hAnsi="GHEA Grapalat"/>
          <w:lang w:val="hy-AM"/>
        </w:rPr>
        <w:t>գլ</w:t>
      </w:r>
      <w:r w:rsidR="004825E4">
        <w:rPr>
          <w:rFonts w:ascii="GHEA Grapalat" w:hAnsi="GHEA Grapalat"/>
          <w:lang w:val="hy-AM"/>
        </w:rPr>
        <w:t>ու</w:t>
      </w:r>
      <w:r>
        <w:rPr>
          <w:rFonts w:ascii="GHEA Grapalat" w:hAnsi="GHEA Grapalat"/>
          <w:lang w:val="hy-AM"/>
        </w:rPr>
        <w:t>խ</w:t>
      </w:r>
      <w:r w:rsidR="004825E4">
        <w:rPr>
          <w:rFonts w:ascii="GHEA Grapalat" w:hAnsi="GHEA Grapalat"/>
          <w:lang w:val="hy-AM"/>
        </w:rPr>
        <w:t>ներ</w:t>
      </w:r>
      <w:r>
        <w:rPr>
          <w:rFonts w:ascii="GHEA Grapalat" w:hAnsi="GHEA Grapalat"/>
          <w:lang w:val="hy-AM"/>
        </w:rPr>
        <w:t xml:space="preserve">ում </w:t>
      </w:r>
      <w:r w:rsidR="00E8126B">
        <w:rPr>
          <w:rFonts w:ascii="GHEA Grapalat" w:hAnsi="GHEA Grapalat"/>
          <w:lang w:val="hy-AM"/>
        </w:rPr>
        <w:t xml:space="preserve">ընդգրկված </w:t>
      </w:r>
      <w:r w:rsidR="004825E4">
        <w:rPr>
          <w:rFonts w:ascii="GHEA Grapalat" w:hAnsi="GHEA Grapalat"/>
          <w:lang w:val="hy-AM"/>
        </w:rPr>
        <w:t xml:space="preserve">որոշ </w:t>
      </w:r>
      <w:r>
        <w:rPr>
          <w:rFonts w:ascii="GHEA Grapalat" w:hAnsi="GHEA Grapalat"/>
          <w:lang w:val="hy-AM"/>
        </w:rPr>
        <w:t>թեմա</w:t>
      </w:r>
      <w:r w:rsidR="004825E4">
        <w:rPr>
          <w:rFonts w:ascii="GHEA Grapalat" w:hAnsi="GHEA Grapalat"/>
          <w:lang w:val="hy-AM"/>
        </w:rPr>
        <w:t>ներ</w:t>
      </w:r>
      <w:r>
        <w:rPr>
          <w:rFonts w:ascii="GHEA Grapalat" w:hAnsi="GHEA Grapalat"/>
          <w:lang w:val="hy-AM"/>
        </w:rPr>
        <w:t xml:space="preserve"> </w:t>
      </w:r>
      <w:r w:rsidR="00CD33D9">
        <w:rPr>
          <w:rFonts w:ascii="GHEA Grapalat" w:hAnsi="GHEA Grapalat"/>
          <w:lang w:val="hy-AM"/>
        </w:rPr>
        <w:t xml:space="preserve">տրված </w:t>
      </w:r>
      <w:r w:rsidR="00BD50A3">
        <w:rPr>
          <w:rFonts w:ascii="GHEA Grapalat" w:hAnsi="GHEA Grapalat"/>
          <w:lang w:val="hy-AM"/>
        </w:rPr>
        <w:t xml:space="preserve">են </w:t>
      </w:r>
      <w:r>
        <w:rPr>
          <w:rFonts w:ascii="GHEA Grapalat" w:hAnsi="GHEA Grapalat"/>
          <w:lang w:val="hy-AM"/>
        </w:rPr>
        <w:t xml:space="preserve">պարզունակ, </w:t>
      </w:r>
      <w:r w:rsidR="004825E4">
        <w:rPr>
          <w:rFonts w:ascii="GHEA Grapalat" w:hAnsi="GHEA Grapalat"/>
          <w:lang w:val="hy-AM"/>
        </w:rPr>
        <w:t xml:space="preserve">ոչ </w:t>
      </w:r>
      <w:r w:rsidR="00036BDE">
        <w:rPr>
          <w:rFonts w:ascii="GHEA Grapalat" w:hAnsi="GHEA Grapalat"/>
          <w:lang w:val="hy-AM"/>
        </w:rPr>
        <w:t>անհրաժեշտ խորությամբ</w:t>
      </w:r>
      <w:r w:rsidR="004825E4">
        <w:rPr>
          <w:rFonts w:ascii="GHEA Grapalat" w:hAnsi="GHEA Grapalat"/>
          <w:lang w:val="hy-AM"/>
        </w:rPr>
        <w:t>, ինչպես օրինակ՝</w:t>
      </w:r>
      <w:r>
        <w:rPr>
          <w:rFonts w:ascii="GHEA Grapalat" w:hAnsi="GHEA Grapalat"/>
          <w:lang w:val="hy-AM"/>
        </w:rPr>
        <w:t xml:space="preserve"> </w:t>
      </w:r>
      <w:r w:rsidR="001621C2">
        <w:rPr>
          <w:rFonts w:ascii="GHEA Grapalat" w:hAnsi="GHEA Grapalat"/>
          <w:lang w:val="hy-AM"/>
        </w:rPr>
        <w:t>«Պ</w:t>
      </w:r>
      <w:r w:rsidR="001D0561">
        <w:rPr>
          <w:rFonts w:ascii="GHEA Grapalat" w:hAnsi="GHEA Grapalat"/>
          <w:lang w:val="hy-AM"/>
        </w:rPr>
        <w:t>արբերական աղյուսակի կառուցվածքը</w:t>
      </w:r>
      <w:r w:rsidR="001621C2">
        <w:rPr>
          <w:rFonts w:ascii="GHEA Grapalat" w:hAnsi="GHEA Grapalat"/>
          <w:lang w:val="hy-AM"/>
        </w:rPr>
        <w:t>»</w:t>
      </w:r>
      <w:r w:rsidR="001D0561">
        <w:rPr>
          <w:rFonts w:ascii="GHEA Grapalat" w:hAnsi="GHEA Grapalat"/>
          <w:lang w:val="hy-AM"/>
        </w:rPr>
        <w:t xml:space="preserve"> (§1.4), </w:t>
      </w:r>
      <w:r w:rsidR="001621C2">
        <w:rPr>
          <w:rFonts w:ascii="GHEA Grapalat" w:hAnsi="GHEA Grapalat"/>
          <w:lang w:val="hy-AM"/>
        </w:rPr>
        <w:t>«Վ</w:t>
      </w:r>
      <w:r w:rsidR="004825E4">
        <w:rPr>
          <w:rFonts w:ascii="GHEA Grapalat" w:hAnsi="GHEA Grapalat"/>
          <w:lang w:val="hy-AM"/>
        </w:rPr>
        <w:t>ալենտականություն</w:t>
      </w:r>
      <w:r w:rsidR="001621C2">
        <w:rPr>
          <w:rFonts w:ascii="GHEA Grapalat" w:hAnsi="GHEA Grapalat"/>
          <w:lang w:val="hy-AM"/>
        </w:rPr>
        <w:t>»</w:t>
      </w:r>
      <w:r w:rsidR="001D0561">
        <w:rPr>
          <w:rFonts w:ascii="GHEA Grapalat" w:hAnsi="GHEA Grapalat"/>
          <w:lang w:val="hy-AM"/>
        </w:rPr>
        <w:t xml:space="preserve"> </w:t>
      </w:r>
      <w:r w:rsidR="001D0561">
        <w:rPr>
          <w:rFonts w:ascii="GHEA Grapalat" w:hAnsi="GHEA Grapalat"/>
          <w:lang w:val="hy-AM"/>
        </w:rPr>
        <w:lastRenderedPageBreak/>
        <w:t>(§1.5)</w:t>
      </w:r>
      <w:r w:rsidR="004825E4">
        <w:rPr>
          <w:rFonts w:ascii="GHEA Grapalat" w:hAnsi="GHEA Grapalat"/>
          <w:lang w:val="hy-AM"/>
        </w:rPr>
        <w:t xml:space="preserve">, ինչ-որ չափով՝ </w:t>
      </w:r>
      <w:r w:rsidR="001621C2">
        <w:rPr>
          <w:rFonts w:ascii="GHEA Grapalat" w:hAnsi="GHEA Grapalat"/>
          <w:lang w:val="hy-AM"/>
        </w:rPr>
        <w:t>«Օ</w:t>
      </w:r>
      <w:r w:rsidR="004825E4">
        <w:rPr>
          <w:rFonts w:ascii="GHEA Grapalat" w:hAnsi="GHEA Grapalat"/>
          <w:lang w:val="hy-AM"/>
        </w:rPr>
        <w:t>քսիդներ</w:t>
      </w:r>
      <w:r w:rsidR="001621C2">
        <w:rPr>
          <w:rFonts w:ascii="GHEA Grapalat" w:hAnsi="GHEA Grapalat"/>
          <w:lang w:val="hy-AM"/>
        </w:rPr>
        <w:t>»</w:t>
      </w:r>
      <w:r w:rsidR="001D0561">
        <w:rPr>
          <w:rFonts w:ascii="GHEA Grapalat" w:hAnsi="GHEA Grapalat"/>
          <w:lang w:val="hy-AM"/>
        </w:rPr>
        <w:t xml:space="preserve"> (§2.1)</w:t>
      </w:r>
      <w:r w:rsidR="004825E4">
        <w:rPr>
          <w:rFonts w:ascii="GHEA Grapalat" w:hAnsi="GHEA Grapalat"/>
          <w:lang w:val="hy-AM"/>
        </w:rPr>
        <w:t xml:space="preserve">, </w:t>
      </w:r>
      <w:r w:rsidR="001621C2">
        <w:rPr>
          <w:rFonts w:ascii="GHEA Grapalat" w:hAnsi="GHEA Grapalat"/>
          <w:lang w:val="hy-AM"/>
        </w:rPr>
        <w:t>«Հ</w:t>
      </w:r>
      <w:r w:rsidR="004825E4">
        <w:rPr>
          <w:rFonts w:ascii="GHEA Grapalat" w:hAnsi="GHEA Grapalat"/>
          <w:lang w:val="hy-AM"/>
        </w:rPr>
        <w:t>իմքեր</w:t>
      </w:r>
      <w:r w:rsidR="001621C2">
        <w:rPr>
          <w:rFonts w:ascii="GHEA Grapalat" w:hAnsi="GHEA Grapalat"/>
          <w:lang w:val="hy-AM"/>
        </w:rPr>
        <w:t>»</w:t>
      </w:r>
      <w:r w:rsidR="001D0561">
        <w:rPr>
          <w:rFonts w:ascii="GHEA Grapalat" w:hAnsi="GHEA Grapalat"/>
          <w:lang w:val="hy-AM"/>
        </w:rPr>
        <w:t xml:space="preserve"> (§2.2)</w:t>
      </w:r>
      <w:r w:rsidR="004825E4">
        <w:rPr>
          <w:rFonts w:ascii="GHEA Grapalat" w:hAnsi="GHEA Grapalat"/>
          <w:lang w:val="hy-AM"/>
        </w:rPr>
        <w:t xml:space="preserve">, </w:t>
      </w:r>
      <w:r w:rsidR="001621C2">
        <w:rPr>
          <w:rFonts w:ascii="GHEA Grapalat" w:hAnsi="GHEA Grapalat"/>
          <w:lang w:val="hy-AM"/>
        </w:rPr>
        <w:t>«Թ</w:t>
      </w:r>
      <w:r w:rsidR="004825E4">
        <w:rPr>
          <w:rFonts w:ascii="GHEA Grapalat" w:hAnsi="GHEA Grapalat"/>
          <w:lang w:val="hy-AM"/>
        </w:rPr>
        <w:t>թուներ</w:t>
      </w:r>
      <w:r w:rsidR="001621C2">
        <w:rPr>
          <w:rFonts w:ascii="GHEA Grapalat" w:hAnsi="GHEA Grapalat"/>
          <w:lang w:val="hy-AM"/>
        </w:rPr>
        <w:t>»</w:t>
      </w:r>
      <w:r w:rsidR="001D0561">
        <w:rPr>
          <w:rFonts w:ascii="GHEA Grapalat" w:hAnsi="GHEA Grapalat"/>
          <w:lang w:val="hy-AM"/>
        </w:rPr>
        <w:t xml:space="preserve"> (§2.3)</w:t>
      </w:r>
      <w:r w:rsidR="004825E4">
        <w:rPr>
          <w:rFonts w:ascii="GHEA Grapalat" w:hAnsi="GHEA Grapalat"/>
          <w:lang w:val="hy-AM"/>
        </w:rPr>
        <w:t xml:space="preserve">, </w:t>
      </w:r>
      <w:r w:rsidR="001621C2">
        <w:rPr>
          <w:rFonts w:ascii="GHEA Grapalat" w:hAnsi="GHEA Grapalat"/>
          <w:lang w:val="hy-AM"/>
        </w:rPr>
        <w:t>«Ա</w:t>
      </w:r>
      <w:r w:rsidR="004825E4">
        <w:rPr>
          <w:rFonts w:ascii="GHEA Grapalat" w:hAnsi="GHEA Grapalat"/>
          <w:lang w:val="hy-AM"/>
        </w:rPr>
        <w:t>ղեր</w:t>
      </w:r>
      <w:r w:rsidR="001621C2">
        <w:rPr>
          <w:rFonts w:ascii="GHEA Grapalat" w:hAnsi="GHEA Grapalat"/>
          <w:lang w:val="hy-AM"/>
        </w:rPr>
        <w:t>»</w:t>
      </w:r>
      <w:r w:rsidR="001D0561">
        <w:rPr>
          <w:rFonts w:ascii="GHEA Grapalat" w:hAnsi="GHEA Grapalat"/>
          <w:lang w:val="hy-AM"/>
        </w:rPr>
        <w:t xml:space="preserve"> (§2.4)</w:t>
      </w:r>
      <w:r w:rsidR="004825E4">
        <w:rPr>
          <w:rFonts w:ascii="GHEA Grapalat" w:hAnsi="GHEA Grapalat"/>
          <w:lang w:val="hy-AM"/>
        </w:rPr>
        <w:t xml:space="preserve"> </w:t>
      </w:r>
      <w:r w:rsidR="001621C2">
        <w:rPr>
          <w:rFonts w:ascii="GHEA Grapalat" w:hAnsi="GHEA Grapalat"/>
          <w:lang w:val="hy-AM"/>
        </w:rPr>
        <w:t>պարագրաֆները</w:t>
      </w:r>
      <w:r w:rsidR="004825E4">
        <w:rPr>
          <w:rFonts w:ascii="GHEA Grapalat" w:hAnsi="GHEA Grapalat"/>
          <w:lang w:val="hy-AM"/>
        </w:rPr>
        <w:t>:</w:t>
      </w:r>
      <w:r w:rsidR="00E40469">
        <w:rPr>
          <w:rFonts w:ascii="GHEA Grapalat" w:hAnsi="GHEA Grapalat"/>
          <w:lang w:val="hy-AM"/>
        </w:rPr>
        <w:t xml:space="preserve"> </w:t>
      </w:r>
      <w:r w:rsidR="001D0561">
        <w:rPr>
          <w:rFonts w:ascii="GHEA Grapalat" w:hAnsi="GHEA Grapalat"/>
          <w:lang w:val="hy-AM"/>
        </w:rPr>
        <w:t>Թեմաների մատուցումն ա</w:t>
      </w:r>
      <w:r w:rsidR="00E40469">
        <w:rPr>
          <w:rFonts w:ascii="GHEA Grapalat" w:hAnsi="GHEA Grapalat"/>
          <w:lang w:val="hy-AM"/>
        </w:rPr>
        <w:t xml:space="preserve">յս կառուցվածքով կատարվել է միտումնավոր, </w:t>
      </w:r>
      <w:r>
        <w:rPr>
          <w:rFonts w:ascii="GHEA Grapalat" w:hAnsi="GHEA Grapalat"/>
          <w:lang w:val="hy-AM"/>
        </w:rPr>
        <w:t>որպեսզի քիմիա</w:t>
      </w:r>
      <w:r w:rsidR="004825E4">
        <w:rPr>
          <w:rFonts w:ascii="GHEA Grapalat" w:hAnsi="GHEA Grapalat"/>
          <w:lang w:val="hy-AM"/>
        </w:rPr>
        <w:t xml:space="preserve"> առարկայի հետ</w:t>
      </w:r>
      <w:r>
        <w:rPr>
          <w:rFonts w:ascii="GHEA Grapalat" w:hAnsi="GHEA Grapalat"/>
          <w:lang w:val="hy-AM"/>
        </w:rPr>
        <w:t xml:space="preserve"> նոր առնչվող ընթերցող</w:t>
      </w:r>
      <w:r w:rsidR="001D0561">
        <w:rPr>
          <w:rFonts w:ascii="GHEA Grapalat" w:hAnsi="GHEA Grapalat"/>
          <w:lang w:val="hy-AM"/>
        </w:rPr>
        <w:t>ը, ընկալելով</w:t>
      </w:r>
      <w:r>
        <w:rPr>
          <w:rFonts w:ascii="GHEA Grapalat" w:hAnsi="GHEA Grapalat"/>
          <w:lang w:val="hy-AM"/>
        </w:rPr>
        <w:t xml:space="preserve"> որոշ կարևորագույն հասկացություններ</w:t>
      </w:r>
      <w:r w:rsidR="001D0561">
        <w:rPr>
          <w:rFonts w:ascii="GHEA Grapalat" w:hAnsi="GHEA Grapalat"/>
          <w:lang w:val="hy-AM"/>
        </w:rPr>
        <w:t xml:space="preserve"> և</w:t>
      </w:r>
      <w:r>
        <w:rPr>
          <w:rFonts w:ascii="GHEA Grapalat" w:hAnsi="GHEA Grapalat"/>
          <w:lang w:val="hy-AM"/>
        </w:rPr>
        <w:t xml:space="preserve"> թեմաներ</w:t>
      </w:r>
      <w:r w:rsidR="00E40469">
        <w:rPr>
          <w:rFonts w:ascii="GHEA Grapalat" w:hAnsi="GHEA Grapalat"/>
          <w:lang w:val="hy-AM"/>
        </w:rPr>
        <w:t xml:space="preserve">, </w:t>
      </w:r>
      <w:r w:rsidR="001D0561">
        <w:rPr>
          <w:rFonts w:ascii="GHEA Grapalat" w:hAnsi="GHEA Grapalat"/>
          <w:lang w:val="hy-AM"/>
        </w:rPr>
        <w:t>սովորի</w:t>
      </w:r>
      <w:r w:rsidR="00E8126B">
        <w:rPr>
          <w:rFonts w:ascii="GHEA Grapalat" w:hAnsi="GHEA Grapalat"/>
          <w:lang w:val="hy-AM"/>
        </w:rPr>
        <w:t xml:space="preserve"> կազմել նյութերի բանաձևեր</w:t>
      </w:r>
      <w:r w:rsidR="001D0561">
        <w:rPr>
          <w:rFonts w:ascii="GHEA Grapalat" w:hAnsi="GHEA Grapalat"/>
          <w:lang w:val="hy-AM"/>
        </w:rPr>
        <w:t xml:space="preserve"> և կարողանա</w:t>
      </w:r>
      <w:r w:rsidR="00E8126B">
        <w:rPr>
          <w:rFonts w:ascii="GHEA Grapalat" w:hAnsi="GHEA Grapalat"/>
          <w:lang w:val="hy-AM"/>
        </w:rPr>
        <w:t xml:space="preserve"> գրել քիմիական ռեակցիաների հավասարումներ:</w:t>
      </w:r>
      <w:r w:rsidR="003D0329">
        <w:rPr>
          <w:rFonts w:ascii="GHEA Grapalat" w:hAnsi="GHEA Grapalat"/>
          <w:lang w:val="hy-AM"/>
        </w:rPr>
        <w:t xml:space="preserve"> Ա</w:t>
      </w:r>
      <w:r w:rsidR="00E8126B">
        <w:rPr>
          <w:rFonts w:ascii="GHEA Grapalat" w:hAnsi="GHEA Grapalat"/>
          <w:lang w:val="hy-AM"/>
        </w:rPr>
        <w:t>տոմի էլեկտրոնային կառուցվածք</w:t>
      </w:r>
      <w:r w:rsidR="001D0561">
        <w:rPr>
          <w:rFonts w:ascii="GHEA Grapalat" w:hAnsi="GHEA Grapalat"/>
          <w:lang w:val="hy-AM"/>
        </w:rPr>
        <w:t>ի բացատրությունից</w:t>
      </w:r>
      <w:r w:rsidR="00E8126B">
        <w:rPr>
          <w:rFonts w:ascii="GHEA Grapalat" w:hAnsi="GHEA Grapalat"/>
          <w:lang w:val="hy-AM"/>
        </w:rPr>
        <w:t xml:space="preserve"> հետո այդ թեմաները տրվում են առավել </w:t>
      </w:r>
      <w:r w:rsidR="00036BDE">
        <w:rPr>
          <w:rFonts w:ascii="GHEA Grapalat" w:hAnsi="GHEA Grapalat"/>
          <w:lang w:val="hy-AM"/>
        </w:rPr>
        <w:t xml:space="preserve">մանրամասն </w:t>
      </w:r>
      <w:r w:rsidR="00E8126B">
        <w:rPr>
          <w:rFonts w:ascii="GHEA Grapalat" w:hAnsi="GHEA Grapalat"/>
          <w:lang w:val="hy-AM"/>
        </w:rPr>
        <w:t>և ամբողջական</w:t>
      </w:r>
      <w:r>
        <w:rPr>
          <w:rFonts w:ascii="GHEA Grapalat" w:hAnsi="GHEA Grapalat"/>
          <w:lang w:val="hy-AM"/>
        </w:rPr>
        <w:t xml:space="preserve">: </w:t>
      </w:r>
      <w:r w:rsidR="00E40469">
        <w:rPr>
          <w:rFonts w:ascii="GHEA Grapalat" w:hAnsi="GHEA Grapalat"/>
          <w:lang w:val="hy-AM"/>
        </w:rPr>
        <w:t>Այ</w:t>
      </w:r>
      <w:r w:rsidR="00E8126B">
        <w:rPr>
          <w:rFonts w:ascii="GHEA Grapalat" w:hAnsi="GHEA Grapalat"/>
          <w:lang w:val="hy-AM"/>
        </w:rPr>
        <w:t>դ</w:t>
      </w:r>
      <w:r w:rsidR="00E40469">
        <w:rPr>
          <w:rFonts w:ascii="GHEA Grapalat" w:hAnsi="GHEA Grapalat"/>
          <w:lang w:val="hy-AM"/>
        </w:rPr>
        <w:t xml:space="preserve"> պատճառով </w:t>
      </w:r>
      <w:r w:rsidR="00FB578D">
        <w:rPr>
          <w:rFonts w:ascii="GHEA Grapalat" w:hAnsi="GHEA Grapalat"/>
          <w:lang w:val="hy-AM"/>
        </w:rPr>
        <w:t xml:space="preserve">առկա է </w:t>
      </w:r>
      <w:r w:rsidR="00E40469">
        <w:rPr>
          <w:rFonts w:ascii="GHEA Grapalat" w:hAnsi="GHEA Grapalat"/>
          <w:lang w:val="hy-AM"/>
        </w:rPr>
        <w:t>որոշ վերնագրե</w:t>
      </w:r>
      <w:r w:rsidR="00FB578D">
        <w:rPr>
          <w:rFonts w:ascii="GHEA Grapalat" w:hAnsi="GHEA Grapalat"/>
          <w:lang w:val="hy-AM"/>
        </w:rPr>
        <w:t>րի մասնակի</w:t>
      </w:r>
      <w:r w:rsidR="00E40469">
        <w:rPr>
          <w:rFonts w:ascii="GHEA Grapalat" w:hAnsi="GHEA Grapalat"/>
          <w:lang w:val="hy-AM"/>
        </w:rPr>
        <w:t xml:space="preserve"> կրկն</w:t>
      </w:r>
      <w:r w:rsidR="00FB578D">
        <w:rPr>
          <w:rFonts w:ascii="GHEA Grapalat" w:hAnsi="GHEA Grapalat"/>
          <w:lang w:val="hy-AM"/>
        </w:rPr>
        <w:t xml:space="preserve">ություն </w:t>
      </w:r>
      <w:r w:rsidR="00E40469">
        <w:rPr>
          <w:rFonts w:ascii="GHEA Grapalat" w:hAnsi="GHEA Grapalat"/>
          <w:lang w:val="hy-AM"/>
        </w:rPr>
        <w:t>(</w:t>
      </w:r>
      <w:r w:rsidR="00E8126B">
        <w:rPr>
          <w:rFonts w:ascii="GHEA Grapalat" w:hAnsi="GHEA Grapalat"/>
          <w:lang w:val="hy-AM"/>
        </w:rPr>
        <w:t xml:space="preserve">օրինակ՝ </w:t>
      </w:r>
      <w:r w:rsidR="00FB578D">
        <w:rPr>
          <w:rFonts w:ascii="GHEA Grapalat" w:hAnsi="GHEA Grapalat"/>
          <w:lang w:val="hy-AM"/>
        </w:rPr>
        <w:t>§3.15</w:t>
      </w:r>
      <w:r w:rsidR="00E40469">
        <w:rPr>
          <w:rFonts w:ascii="GHEA Grapalat" w:hAnsi="GHEA Grapalat"/>
          <w:lang w:val="hy-AM"/>
        </w:rPr>
        <w:t xml:space="preserve">, </w:t>
      </w:r>
      <w:r w:rsidR="001621C2">
        <w:rPr>
          <w:rFonts w:ascii="GHEA Grapalat" w:hAnsi="GHEA Grapalat"/>
          <w:lang w:val="hy-AM"/>
        </w:rPr>
        <w:t>§3.5</w:t>
      </w:r>
      <w:r w:rsidR="00E8126B">
        <w:rPr>
          <w:rFonts w:ascii="GHEA Grapalat" w:hAnsi="GHEA Grapalat"/>
          <w:lang w:val="hy-AM"/>
        </w:rPr>
        <w:t>):</w:t>
      </w:r>
    </w:p>
    <w:p w14:paraId="0D8225B9" w14:textId="79D96A86" w:rsidR="007B1FF8" w:rsidRDefault="007B1FF8" w:rsidP="00802220">
      <w:pPr>
        <w:spacing w:line="300" w:lineRule="exact"/>
        <w:ind w:firstLine="720"/>
        <w:jc w:val="both"/>
        <w:rPr>
          <w:rFonts w:ascii="GHEA Grapalat" w:hAnsi="GHEA Grapalat"/>
          <w:lang w:val="hy-AM"/>
        </w:rPr>
      </w:pPr>
      <w:r>
        <w:rPr>
          <w:rFonts w:ascii="GHEA Grapalat" w:hAnsi="GHEA Grapalat"/>
          <w:lang w:val="hy-AM"/>
        </w:rPr>
        <w:t>Հեղինակը հուսով է, որ ն</w:t>
      </w:r>
      <w:r w:rsidRPr="00613C34">
        <w:rPr>
          <w:rFonts w:ascii="GHEA Grapalat" w:hAnsi="GHEA Grapalat"/>
          <w:lang w:val="hy-AM"/>
        </w:rPr>
        <w:t xml:space="preserve">երկայացվող աշխատանքը </w:t>
      </w:r>
      <w:r>
        <w:rPr>
          <w:rFonts w:ascii="GHEA Grapalat" w:hAnsi="GHEA Grapalat"/>
          <w:lang w:val="hy-AM"/>
        </w:rPr>
        <w:t>կ</w:t>
      </w:r>
      <w:r w:rsidRPr="00613C34">
        <w:rPr>
          <w:rFonts w:ascii="GHEA Grapalat" w:hAnsi="GHEA Grapalat"/>
          <w:lang w:val="hy-AM"/>
        </w:rPr>
        <w:t>լրացն</w:t>
      </w:r>
      <w:r>
        <w:rPr>
          <w:rFonts w:ascii="GHEA Grapalat" w:hAnsi="GHEA Grapalat"/>
          <w:lang w:val="hy-AM"/>
        </w:rPr>
        <w:t>ի</w:t>
      </w:r>
      <w:r w:rsidRPr="00613C34">
        <w:rPr>
          <w:rFonts w:ascii="GHEA Grapalat" w:hAnsi="GHEA Grapalat"/>
          <w:lang w:val="hy-AM"/>
        </w:rPr>
        <w:t xml:space="preserve"> քիմիայի՝ արդիական, մայրենի լեզվով գրված </w:t>
      </w:r>
      <w:r w:rsidR="00780858">
        <w:rPr>
          <w:rFonts w:ascii="GHEA Grapalat" w:hAnsi="GHEA Grapalat"/>
          <w:lang w:val="hy-AM"/>
        </w:rPr>
        <w:t>ձեռնարկն</w:t>
      </w:r>
      <w:r w:rsidRPr="00613C34">
        <w:rPr>
          <w:rFonts w:ascii="GHEA Grapalat" w:hAnsi="GHEA Grapalat"/>
          <w:lang w:val="hy-AM"/>
        </w:rPr>
        <w:t>եր</w:t>
      </w:r>
      <w:r>
        <w:rPr>
          <w:rFonts w:ascii="GHEA Grapalat" w:hAnsi="GHEA Grapalat"/>
          <w:lang w:val="hy-AM"/>
        </w:rPr>
        <w:t xml:space="preserve">ի </w:t>
      </w:r>
      <w:r w:rsidRPr="00613C34">
        <w:rPr>
          <w:rFonts w:ascii="GHEA Grapalat" w:hAnsi="GHEA Grapalat"/>
          <w:lang w:val="hy-AM"/>
        </w:rPr>
        <w:t xml:space="preserve"> </w:t>
      </w:r>
      <w:r>
        <w:rPr>
          <w:rFonts w:ascii="GHEA Grapalat" w:hAnsi="GHEA Grapalat"/>
          <w:lang w:val="hy-AM"/>
        </w:rPr>
        <w:t>շարքը և</w:t>
      </w:r>
      <w:r w:rsidRPr="00231C6F">
        <w:rPr>
          <w:rFonts w:ascii="GHEA Grapalat" w:hAnsi="GHEA Grapalat"/>
          <w:lang w:val="hy-AM"/>
        </w:rPr>
        <w:t xml:space="preserve"> </w:t>
      </w:r>
      <w:r w:rsidRPr="00170F27">
        <w:rPr>
          <w:rFonts w:ascii="GHEA Grapalat" w:hAnsi="GHEA Grapalat"/>
          <w:lang w:val="hy-AM"/>
        </w:rPr>
        <w:t>սիրով կընդունի բոլոր դիտողություններ</w:t>
      </w:r>
      <w:r>
        <w:rPr>
          <w:rFonts w:ascii="GHEA Grapalat" w:hAnsi="GHEA Grapalat"/>
          <w:lang w:val="hy-AM"/>
        </w:rPr>
        <w:t xml:space="preserve">ն ու </w:t>
      </w:r>
      <w:r w:rsidRPr="00170F27">
        <w:rPr>
          <w:rFonts w:ascii="GHEA Grapalat" w:hAnsi="GHEA Grapalat"/>
          <w:lang w:val="hy-AM"/>
        </w:rPr>
        <w:t>առաջարկությունները</w:t>
      </w:r>
      <w:r>
        <w:rPr>
          <w:rFonts w:ascii="GHEA Grapalat" w:hAnsi="GHEA Grapalat"/>
          <w:lang w:val="hy-AM"/>
        </w:rPr>
        <w:t>:</w:t>
      </w:r>
    </w:p>
    <w:p w14:paraId="48D26807" w14:textId="0AFE0CFB" w:rsidR="00AA71A8" w:rsidRPr="00002100" w:rsidRDefault="00AA71A8" w:rsidP="00802220">
      <w:pPr>
        <w:spacing w:line="300" w:lineRule="exact"/>
        <w:ind w:firstLine="720"/>
        <w:jc w:val="both"/>
        <w:rPr>
          <w:rFonts w:ascii="GHEA Grapalat" w:hAnsi="GHEA Grapalat"/>
          <w:lang w:val="hy-AM"/>
        </w:rPr>
      </w:pPr>
      <w:r>
        <w:rPr>
          <w:lang w:val="hy-AM"/>
        </w:rPr>
        <w:br w:type="page"/>
      </w:r>
    </w:p>
    <w:p w14:paraId="09131CE1" w14:textId="77777777" w:rsidR="00AA71A8" w:rsidRPr="008C6710" w:rsidRDefault="00AA71A8" w:rsidP="007B1FF8">
      <w:pPr>
        <w:spacing w:line="360" w:lineRule="auto"/>
        <w:ind w:firstLine="720"/>
        <w:jc w:val="both"/>
        <w:rPr>
          <w:rFonts w:ascii="GHEA Grapalat" w:hAnsi="GHEA Grapalat"/>
          <w:lang w:val="hy-AM"/>
        </w:rPr>
      </w:pPr>
      <w:bookmarkStart w:id="4" w:name="_Hlk147961638"/>
    </w:p>
    <w:p w14:paraId="1D422495" w14:textId="77777777" w:rsidR="007B1FF8" w:rsidRPr="00AE74DE" w:rsidRDefault="007B1FF8" w:rsidP="007B1FF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5091E5C1" w14:textId="3F59E05D" w:rsidR="007667EB" w:rsidRDefault="007667EB" w:rsidP="0078085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  <w:bookmarkStart w:id="5" w:name="_Hlk132582899"/>
      <w:bookmarkEnd w:id="5"/>
    </w:p>
    <w:p w14:paraId="7601177D" w14:textId="22EF1019" w:rsidR="00780858" w:rsidRDefault="00780858" w:rsidP="0078085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484941F5" w14:textId="3D743AA8" w:rsidR="00780858" w:rsidRDefault="00780858" w:rsidP="0078085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2EFB1307" w14:textId="77777777" w:rsidR="00780858" w:rsidRPr="00780858" w:rsidRDefault="00780858" w:rsidP="0078085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228EE948" w14:textId="77777777" w:rsidR="007667EB" w:rsidRDefault="007667EB" w:rsidP="00735DD0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14D3B9D1" w14:textId="77777777" w:rsidR="00385044" w:rsidRPr="00C854F2" w:rsidRDefault="00BF0CD8" w:rsidP="00A42E0A">
      <w:pPr>
        <w:rPr>
          <w:rFonts w:ascii="Sylfaen" w:hAnsi="Sylfaen"/>
          <w:lang w:val="hy-AM"/>
        </w:rPr>
        <w:sectPr w:rsidR="00385044" w:rsidRPr="00C854F2" w:rsidSect="00CC064B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9184" w:h="12983" w:code="28"/>
          <w:pgMar w:top="851" w:right="851" w:bottom="1134" w:left="851" w:header="720" w:footer="720" w:gutter="0"/>
          <w:pgNumType w:start="0"/>
          <w:cols w:space="720"/>
          <w:docGrid w:linePitch="360"/>
        </w:sectPr>
      </w:pPr>
      <w:r>
        <w:rPr>
          <w:noProof/>
          <w:lang w:val="hy-AM"/>
        </w:rPr>
        <w:drawing>
          <wp:inline distT="0" distB="0" distL="0" distR="0" wp14:anchorId="344B3028" wp14:editId="4BF6E912">
            <wp:extent cx="4641850" cy="1512570"/>
            <wp:effectExtent l="38100" t="76200" r="120650" b="144780"/>
            <wp:docPr id="11" name="Схема 1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6" r:lo="rId17" r:qs="rId18" r:cs="rId19"/>
              </a:graphicData>
            </a:graphic>
          </wp:inline>
        </w:drawing>
      </w:r>
    </w:p>
    <w:p w14:paraId="3A06779E" w14:textId="4A6890BF" w:rsidR="00D61D47" w:rsidRDefault="00D61D47" w:rsidP="00D61D47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  <w:r>
        <w:rPr>
          <w:rFonts w:ascii="GHEA Grapalat" w:eastAsia="Arial Unicode MS" w:hAnsi="GHEA Grapalat" w:cs="Arial"/>
          <w:b/>
          <w:i/>
          <w:noProof/>
          <w:sz w:val="28"/>
          <w:szCs w:val="28"/>
          <w:lang w:val="hy-AM"/>
        </w:rPr>
        <w:lastRenderedPageBreak/>
        <w:drawing>
          <wp:inline distT="0" distB="0" distL="0" distR="0" wp14:anchorId="704D1724" wp14:editId="7952DD61">
            <wp:extent cx="4870450" cy="1085850"/>
            <wp:effectExtent l="0" t="0" r="0" b="0"/>
            <wp:docPr id="2" name="Diagram 42688285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1" r:lo="rId22" r:qs="rId23" r:cs="rId24"/>
              </a:graphicData>
            </a:graphic>
          </wp:inline>
        </w:drawing>
      </w:r>
    </w:p>
    <w:p w14:paraId="2527C7A2" w14:textId="77777777" w:rsidR="00D61D47" w:rsidRPr="00461270" w:rsidRDefault="00D61D47" w:rsidP="00D61D47">
      <w:pPr>
        <w:pStyle w:val="Gluxinvisible"/>
      </w:pPr>
      <w:bookmarkStart w:id="6" w:name="_Toc147789132"/>
      <w:r w:rsidRPr="00461270">
        <w:t>ԳԼՈՒԽ 1. ՔԻՄԻԱՅԻ ՀԻՄՆԱԿԱՆ ՕՐԵՆՔՆԵՐԸ ԵՎ ՀԱՍԿԱՑՈՒԹՅՈՒՆՆԵՐԸ</w:t>
      </w:r>
      <w:bookmarkEnd w:id="6"/>
    </w:p>
    <w:bookmarkEnd w:id="4"/>
    <w:p w14:paraId="02226686" w14:textId="128A77AD" w:rsidR="00D61D47" w:rsidRPr="00593099" w:rsidRDefault="00D61D47" w:rsidP="00CC064B">
      <w:pPr>
        <w:pStyle w:val="Q-Normal"/>
      </w:pPr>
      <w:r w:rsidRPr="00593099">
        <w:t xml:space="preserve">Այս գլխում կսովորենք ատոմամոլեկուլային </w:t>
      </w:r>
      <w:r w:rsidR="00701D52">
        <w:t>ուսմունքի</w:t>
      </w:r>
      <w:r w:rsidRPr="00593099">
        <w:t xml:space="preserve"> հիմնական դրույթները, «ատոմ», «մոլեկուլ», «քիմիական տարր», «հարաբերական ատոմական և մոլեկուլային զանգվածներ», «վալենտականություն» հասկացությունները, «նյութի բաղադրության հաստատունության» և «զանգվածի պահպանման» օրենքները, Ավոգադրոյի օրենքը և Մենդելեև-Կլապեյրոնի հավասարումը, համառոտ ձևով կծանոթանանք </w:t>
      </w:r>
      <w:r w:rsidR="00691D2B">
        <w:t xml:space="preserve">Դ. Ի. Մենդելեևի </w:t>
      </w:r>
      <w:r w:rsidR="00701D52">
        <w:t xml:space="preserve">քիմիական տարրերի </w:t>
      </w:r>
      <w:r w:rsidRPr="00593099">
        <w:t>պարբերական աղյուսակի կառուցվածքի հետ:</w:t>
      </w:r>
    </w:p>
    <w:p w14:paraId="68B6FEE9" w14:textId="5EE81659" w:rsidR="00385044" w:rsidRPr="00593099" w:rsidRDefault="00D61D47" w:rsidP="00CC064B">
      <w:pPr>
        <w:pStyle w:val="Q-Normal"/>
      </w:pPr>
      <w:r w:rsidRPr="00593099">
        <w:t>Տեսական դրույթների ուսումնասիրության հետ միաժամանակ կսովորենք կատարել պարզագույն հաշվարկներ նյութ</w:t>
      </w:r>
      <w:r w:rsidR="00403660">
        <w:t>եր</w:t>
      </w:r>
      <w:r w:rsidRPr="00593099">
        <w:t>ի քիմիական բանաձև</w:t>
      </w:r>
      <w:r w:rsidR="00403660">
        <w:t>եր</w:t>
      </w:r>
      <w:r w:rsidRPr="00593099">
        <w:t xml:space="preserve">ի և </w:t>
      </w:r>
      <w:r w:rsidR="001C3FA6">
        <w:t xml:space="preserve">քիմիական </w:t>
      </w:r>
      <w:r w:rsidRPr="00593099">
        <w:t>հավասարումների</w:t>
      </w:r>
      <w:r w:rsidR="00403660">
        <w:t xml:space="preserve"> միջոցով</w:t>
      </w:r>
      <w:r w:rsidR="00593099" w:rsidRPr="00593099">
        <w:t>:</w:t>
      </w:r>
    </w:p>
    <w:p w14:paraId="69685ED1" w14:textId="77777777" w:rsidR="00385044" w:rsidRDefault="00385044">
      <w:pPr>
        <w:rPr>
          <w:rFonts w:ascii="GHEA Grapalat" w:hAnsi="GHEA Grapalat" w:cs="Arial"/>
          <w:lang w:val="hy-AM"/>
        </w:rPr>
      </w:pPr>
      <w:r w:rsidRPr="00385044">
        <w:rPr>
          <w:lang w:val="hy-AM"/>
        </w:rPr>
        <w:br w:type="page"/>
      </w:r>
    </w:p>
    <w:p w14:paraId="00803940" w14:textId="4F5E22C2" w:rsidR="00DA0AB2" w:rsidRDefault="00DA0AB2" w:rsidP="00E5635C">
      <w:pPr>
        <w:rPr>
          <w:lang w:val="hy-AM" w:bidi="he-IL"/>
        </w:rPr>
      </w:pPr>
      <w:r>
        <w:rPr>
          <w:noProof/>
        </w:rPr>
        <w:lastRenderedPageBreak/>
        <w:drawing>
          <wp:inline distT="0" distB="0" distL="0" distR="0" wp14:anchorId="247EEDD3" wp14:editId="1A7FB0ED">
            <wp:extent cx="4674870" cy="793750"/>
            <wp:effectExtent l="38100" t="19050" r="0" b="6350"/>
            <wp:docPr id="542103152" name="Diagram 54210315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" r:lo="rId27" r:qs="rId28" r:cs="rId29"/>
              </a:graphicData>
            </a:graphic>
          </wp:inline>
        </w:drawing>
      </w:r>
    </w:p>
    <w:p w14:paraId="2FB43FEB" w14:textId="3D490496" w:rsidR="00085D3C" w:rsidRPr="00CC064B" w:rsidRDefault="00125E04" w:rsidP="009F6BE7">
      <w:pPr>
        <w:pStyle w:val="ParagrafInvisible"/>
        <w:rPr>
          <w:sz w:val="12"/>
          <w:szCs w:val="12"/>
        </w:rPr>
      </w:pPr>
      <w:bookmarkStart w:id="7" w:name="_Toc147789133"/>
      <w:r>
        <w:t>§1.1</w:t>
      </w:r>
      <w:r w:rsidRPr="00CC064B">
        <w:rPr>
          <w:sz w:val="12"/>
          <w:szCs w:val="12"/>
        </w:rPr>
        <w:t xml:space="preserve">. </w:t>
      </w:r>
      <w:r w:rsidR="00B84164" w:rsidRPr="00CC064B">
        <w:rPr>
          <w:sz w:val="12"/>
          <w:szCs w:val="12"/>
        </w:rPr>
        <w:t>ՔԻՄԻԱՅԻ ԱՌԱՐԿԱՆ, ՆՅՈՒԹԵՐԻ ՀԱՏԿՈՒԹՅՈՒՆՆԵՐԸ, ՖԻԶԻԿԱԿԱՆ ԵՎ ՔԻՄԻԱԿԱՆ ԵՐԵՎՈՒՅԹՆԵՐ</w:t>
      </w:r>
      <w:bookmarkEnd w:id="7"/>
    </w:p>
    <w:p w14:paraId="6694E574" w14:textId="77777777" w:rsidR="00BF0CD8" w:rsidRPr="005839E6" w:rsidRDefault="00BF0CD8" w:rsidP="00CC064B">
      <w:pPr>
        <w:spacing w:after="0"/>
        <w:jc w:val="right"/>
      </w:pPr>
      <w:r w:rsidRPr="005839E6">
        <w:rPr>
          <w:noProof/>
        </w:rPr>
        <mc:AlternateContent>
          <mc:Choice Requires="wps">
            <w:drawing>
              <wp:inline distT="0" distB="0" distL="0" distR="0" wp14:anchorId="43FB7CAD" wp14:editId="24F26400">
                <wp:extent cx="4305300" cy="546100"/>
                <wp:effectExtent l="0" t="0" r="0" b="6350"/>
                <wp:docPr id="32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5300" cy="5461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B4B8DA" w14:textId="77777777" w:rsidR="00910E36" w:rsidRPr="00802220" w:rsidRDefault="00910E36" w:rsidP="00802220">
                            <w:pPr>
                              <w:pStyle w:val="Q-Yndgcvac"/>
                            </w:pPr>
                            <w:r w:rsidRPr="001F6147">
                              <w:t>Քիմիան նյութերի, դրանց կառուցվածքների, հատկությունների և փոխարկումների մասին գիտ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B7CAD" id="Прямоугольник: скругленные углы 32" o:spid="_x0000_s1031" style="width:339pt;height:4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" fillcolor="#deeaf6 [664]" stroked="f" strokeweight="1pt">
                <v:stroke joinstyle="miter"/>
                <v:textbox>
                  <w:txbxContent>
                    <w:p w14:paraId="6CB4B8DA" w14:textId="77777777" w:rsidR="00910E36" w:rsidRPr="00802220" w:rsidRDefault="00910E36" w:rsidP="00802220">
                      <w:pPr>
                        <w:pStyle w:val="Q-Yndgcvac"/>
                      </w:pPr>
                      <w:r w:rsidRPr="001F6147">
                        <w:t>Քիմիան նյութերի, դրանց կառուցվածքների, հատկությունների և փոխարկումների մասին գիտ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9339177" w14:textId="707B06EB" w:rsidR="00BF0CD8" w:rsidRPr="007520AE" w:rsidRDefault="00BF0CD8" w:rsidP="00CC064B">
      <w:pPr>
        <w:pStyle w:val="Q-Normal"/>
      </w:pPr>
      <w:r w:rsidRPr="007520AE">
        <w:t>Բոլոր մարմինները բաղկացած  են նյութերից: Յուրաքանչյուր նյութ ունի որոշակի ֆիզիկական և քիմիական հատկություններ: Նյութի ֆիզիկական հատկություններն են հալման և եռման ջերմաստիճանները, խտությունը, գույնը, համը, հոտը, ագրեգատային վիճակը, էլեկտրահաղորդականությունը, ջերմահաղորդականությունը</w:t>
      </w:r>
      <w:r w:rsidR="00403660">
        <w:t xml:space="preserve"> և այլն</w:t>
      </w:r>
      <w:r w:rsidRPr="007520AE">
        <w:t xml:space="preserve">: </w:t>
      </w:r>
    </w:p>
    <w:p w14:paraId="4A608BE0" w14:textId="77777777" w:rsidR="00BF0CD8" w:rsidRPr="007520AE" w:rsidRDefault="00BF0CD8" w:rsidP="00CC064B">
      <w:pPr>
        <w:pStyle w:val="Q-Normal"/>
      </w:pPr>
      <w:r w:rsidRPr="007520AE">
        <w:t>Գոյություն ունի նյութի երեք ագրեգատային վիճակ՝ պինդ, հեղուկ և գազային: Սովորական պայմաններում տարբեր նյութեր կարող են գտնվել տարբեր ագրեգատային վիճակներում, օրինակ՝</w:t>
      </w:r>
    </w:p>
    <w:p w14:paraId="74E2DDC6" w14:textId="77777777" w:rsidR="00BF0CD8" w:rsidRPr="007520AE" w:rsidRDefault="00BF0CD8" w:rsidP="00CC064B">
      <w:pPr>
        <w:pStyle w:val="Q-Normal"/>
      </w:pPr>
      <w:r w:rsidRPr="007520AE">
        <w:t>շաքարը, կերակրի աղը, երկաթը պինդ նյութեր են,</w:t>
      </w:r>
    </w:p>
    <w:p w14:paraId="3E62E71F" w14:textId="77777777" w:rsidR="00BF0CD8" w:rsidRPr="007520AE" w:rsidRDefault="00BF0CD8" w:rsidP="00CC064B">
      <w:pPr>
        <w:pStyle w:val="Q-Normal"/>
      </w:pPr>
      <w:r w:rsidRPr="007520AE">
        <w:t>ջուրը, էթիլ սպիրտը, ծծմբական թթուն  հեղուկ նյութեր են,</w:t>
      </w:r>
    </w:p>
    <w:p w14:paraId="73496334" w14:textId="77777777" w:rsidR="00BF0CD8" w:rsidRPr="007520AE" w:rsidRDefault="00BF0CD8" w:rsidP="00CC064B">
      <w:pPr>
        <w:pStyle w:val="Q-Normal"/>
      </w:pPr>
      <w:r w:rsidRPr="007520AE">
        <w:t>թթվածինը, ածխաթթու գազը, մեթանը գազային նյութեր են:</w:t>
      </w:r>
    </w:p>
    <w:p w14:paraId="616FC503" w14:textId="1836CD22" w:rsidR="00BF0CD8" w:rsidRPr="007520AE" w:rsidRDefault="00BF0CD8" w:rsidP="00CC064B">
      <w:pPr>
        <w:pStyle w:val="Q-Normal"/>
      </w:pPr>
      <w:r w:rsidRPr="007520AE">
        <w:t xml:space="preserve">Պայմանների փոփոխության դեպքում նյութը կարող է մի ագրեգատային վիճակից անցնել այլ վիճակի: Օրինակ՝ </w:t>
      </w:r>
      <m:oMath>
        <m:r>
          <m:rPr>
            <m:sty m:val="p"/>
          </m:rPr>
          <w:rPr>
            <w:rFonts w:ascii="Cambria Math" w:hAnsi="Cambria Math"/>
          </w:rPr>
          <m:t>0℃</m:t>
        </m:r>
      </m:oMath>
      <w:r w:rsidRPr="007520AE">
        <w:t xml:space="preserve"> ջերմաստիճանում հեղուկ ջուրը վերածվում է սառույցի (պինդ վիճակ), իսկ </w:t>
      </w:r>
      <m:oMath>
        <m:r>
          <m:rPr>
            <m:sty m:val="p"/>
          </m:rPr>
          <w:rPr>
            <w:rFonts w:ascii="Cambria Math" w:hAnsi="Cambria Math"/>
          </w:rPr>
          <m:t>100℃</m:t>
        </m:r>
      </m:oMath>
      <w:r w:rsidRPr="007520AE">
        <w:t xml:space="preserve"> ջերմաստիճանում գոլորշանում է (գազային վիճակ): Երբեմն նյութը պինդ վիճակից փոխարկվում է գազային վիճակի առանց հեղուկ վիճակի անցնելու, այս երևույթը կոչվում է </w:t>
      </w:r>
      <w:r w:rsidRPr="00EB4659">
        <w:rPr>
          <w:b/>
        </w:rPr>
        <w:t>սուբլիմացում</w:t>
      </w:r>
      <w:r w:rsidRPr="007520AE">
        <w:t xml:space="preserve">: Օրինակ՝ բյուրեղական յոդը, «չոր սառույցը» տաքանալիս միանգամից </w:t>
      </w:r>
      <w:r w:rsidR="00E425A2">
        <w:t xml:space="preserve">վերածվում </w:t>
      </w:r>
      <w:r w:rsidRPr="007520AE">
        <w:t>են</w:t>
      </w:r>
      <w:r w:rsidR="00E425A2">
        <w:t xml:space="preserve"> գազային վիճակի, </w:t>
      </w:r>
      <w:r w:rsidRPr="007520AE">
        <w:t>սուբլիմ</w:t>
      </w:r>
      <w:r w:rsidR="00EB4659">
        <w:t>ա</w:t>
      </w:r>
      <w:r w:rsidR="00403660">
        <w:t>ն</w:t>
      </w:r>
      <w:r w:rsidRPr="007520AE">
        <w:t>ում են:</w:t>
      </w:r>
    </w:p>
    <w:p w14:paraId="17E5FF80" w14:textId="77777777" w:rsidR="00BF0CD8" w:rsidRPr="007520AE" w:rsidRDefault="00BF0CD8" w:rsidP="00CC064B">
      <w:pPr>
        <w:pStyle w:val="Q-Normal"/>
      </w:pPr>
      <w:r w:rsidRPr="007520AE">
        <w:t>Նյութի ագրեգատային վիճակի փոփոխությունները ֆիզիկական երևույթներ են:</w:t>
      </w:r>
    </w:p>
    <w:p w14:paraId="6D878B31" w14:textId="77777777" w:rsidR="00BF0CD8" w:rsidRPr="007520AE" w:rsidRDefault="00BF0CD8" w:rsidP="00CC064B">
      <w:pPr>
        <w:spacing w:after="0" w:line="240" w:lineRule="auto"/>
        <w:jc w:val="right"/>
      </w:pPr>
      <w:r w:rsidRPr="007520AE">
        <w:rPr>
          <w:noProof/>
        </w:rPr>
        <mc:AlternateContent>
          <mc:Choice Requires="wps">
            <w:drawing>
              <wp:inline distT="0" distB="0" distL="0" distR="0" wp14:anchorId="49BE0ECE" wp14:editId="37394FC2">
                <wp:extent cx="4127500" cy="749300"/>
                <wp:effectExtent l="0" t="0" r="6350" b="0"/>
                <wp:docPr id="33" name="Прямоугольник: скругленные углы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27500" cy="7493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36927" w14:textId="5025A95C" w:rsidR="00910E36" w:rsidRPr="000B300E" w:rsidRDefault="00910E36" w:rsidP="00802220">
                            <w:pPr>
                              <w:pStyle w:val="Q-Yndgcvac"/>
                            </w:pPr>
                            <w:r w:rsidRPr="000B300E">
      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E0ECE" id="Прямоугольник: скругленные углы 33" o:spid="_x0000_s1032" style="width:325pt;height:5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" fillcolor="#deeaf6 [664]" stroked="f" strokeweight="1pt">
                <v:stroke joinstyle="miter"/>
                <v:textbox>
                  <w:txbxContent>
                    <w:p w14:paraId="4B036927" w14:textId="5025A95C" w:rsidR="00910E36" w:rsidRPr="000B300E" w:rsidRDefault="00910E36" w:rsidP="00802220">
                      <w:pPr>
                        <w:pStyle w:val="Q-Yndgcvac"/>
                      </w:pPr>
                      <w:r w:rsidRPr="000B300E">
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520AE">
        <w:t xml:space="preserve"> </w:t>
      </w:r>
    </w:p>
    <w:p w14:paraId="03F3D1C3" w14:textId="1A13557A" w:rsidR="00BF0CD8" w:rsidRDefault="00BF0CD8" w:rsidP="00CC064B">
      <w:pPr>
        <w:pStyle w:val="Q-Normal"/>
      </w:pPr>
      <w:r w:rsidRPr="007520AE">
        <w:lastRenderedPageBreak/>
        <w:t xml:space="preserve">Օրինակ՝ ֆիզիկական երևույթներ են մետաղների, ապակու, սառույցի, մոմի հալվելը, օծանելիքի ցնդելը, ջրի գոլորշացումը և պնդացումը, սուբլիմացումը, </w:t>
      </w:r>
      <w:r w:rsidRPr="007E6B51">
        <w:t>պղնձալարի</w:t>
      </w:r>
      <w:r w:rsidRPr="007520AE">
        <w:t xml:space="preserve"> հալվելը (նկար 1.1):</w:t>
      </w:r>
    </w:p>
    <w:p w14:paraId="3CD05F6A" w14:textId="4FDEFC0C" w:rsidR="00957FD8" w:rsidRPr="005B0186" w:rsidRDefault="00957FD8" w:rsidP="00CC064B">
      <w:pPr>
        <w:pStyle w:val="Q-Normal"/>
      </w:pPr>
      <w:r w:rsidRPr="005B0186">
        <w:t>Նյութի քիմիական հատկություններ</w:t>
      </w:r>
      <w:r>
        <w:t>ն</w:t>
      </w:r>
      <w:r w:rsidRPr="005B0186">
        <w:t xml:space="preserve"> այլ նյութերի հետ փոխազդելու կամ վերածվելու հատկություններն են, օրինակ՝ նյութ</w:t>
      </w:r>
      <w:r>
        <w:t>ի այրվելն օդում նշանակում է, որ այն փոխազդում է օդի թթվածնի հետ,</w:t>
      </w:r>
      <w:r w:rsidRPr="005B0186">
        <w:t xml:space="preserve"> հետևաբար քիմիական հատկություն է: </w:t>
      </w:r>
    </w:p>
    <w:p w14:paraId="3BC2DC2A" w14:textId="77777777" w:rsidR="00BF0CD8" w:rsidRDefault="00BF0CD8" w:rsidP="00416EF9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1EFDD1D" wp14:editId="60B822A6">
            <wp:extent cx="4616984" cy="1588135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ֆիզիկական երևույթներ.png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33631" cy="15938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5052F" w14:textId="77777777" w:rsidR="00BF0CD8" w:rsidRPr="002B721A" w:rsidRDefault="00BF0CD8" w:rsidP="00416EF9">
      <w:pPr>
        <w:pStyle w:val="Q-Nkar"/>
      </w:pPr>
      <w:r w:rsidRPr="008274CA">
        <w:t>Ֆիզիկական</w:t>
      </w:r>
      <w:r w:rsidRPr="002B721A">
        <w:t xml:space="preserve"> երևույթների </w:t>
      </w:r>
      <w:r w:rsidRPr="00EB6119">
        <w:t>օրինակներ</w:t>
      </w:r>
      <w:r w:rsidRPr="002B721A">
        <w:t xml:space="preserve"> ա) յոդի </w:t>
      </w:r>
      <w:r w:rsidRPr="00416EF9">
        <w:t>սուբլիմացումը</w:t>
      </w:r>
      <w:r w:rsidRPr="002B721A">
        <w:t>, բ) մոմի հալվելը, գ) ջրի գոլորշացումը</w:t>
      </w:r>
    </w:p>
    <w:p w14:paraId="21D9A9E4" w14:textId="54B9A850" w:rsidR="00BF0CD8" w:rsidRDefault="00BF0CD8" w:rsidP="00CC064B">
      <w:pPr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9A621AF" wp14:editId="0B16E358">
                <wp:extent cx="4749800" cy="1168400"/>
                <wp:effectExtent l="0" t="0" r="0" b="0"/>
                <wp:docPr id="34" name="Прямоугольник: скругленные углы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49800" cy="11684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50AF91" w14:textId="77777777" w:rsidR="00910E36" w:rsidRPr="00386D29" w:rsidRDefault="00910E36" w:rsidP="00802220">
                            <w:pPr>
                              <w:pStyle w:val="Q-Yndgcvac"/>
                            </w:pPr>
                            <w:r w:rsidRPr="00386D29">
      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      </w:r>
                          </w:p>
                          <w:p w14:paraId="276C4723" w14:textId="77777777" w:rsidR="00910E36" w:rsidRPr="00386D29" w:rsidRDefault="00910E36" w:rsidP="00802220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A621AF" id="Прямоугольник: скругленные углы 34" o:spid="_x0000_s1033" style="width:374pt;height:9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" fillcolor="#deeaf6 [664]" stroked="f" strokeweight="1pt">
                <v:stroke joinstyle="miter"/>
                <v:textbox>
                  <w:txbxContent>
                    <w:p w14:paraId="7950AF91" w14:textId="77777777" w:rsidR="00910E36" w:rsidRPr="00386D29" w:rsidRDefault="00910E36" w:rsidP="00802220">
                      <w:pPr>
                        <w:pStyle w:val="Q-Yndgcvac"/>
                      </w:pPr>
                      <w:r w:rsidRPr="00386D29">
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</w:r>
                    </w:p>
                    <w:p w14:paraId="276C4723" w14:textId="77777777" w:rsidR="00910E36" w:rsidRPr="00386D29" w:rsidRDefault="00910E36" w:rsidP="00802220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F2ED214" w14:textId="77777777" w:rsidR="000B300E" w:rsidRDefault="000B300E" w:rsidP="00416EF9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930D91E" wp14:editId="4735C32D">
            <wp:extent cx="4702701" cy="1672093"/>
            <wp:effectExtent l="0" t="0" r="3175" b="0"/>
            <wp:docPr id="867996172" name="Рисунок 867996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2" name="քիմ. երևույթներ 2.png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22987" cy="16793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084861" w14:textId="3875DE7B" w:rsidR="00E56C42" w:rsidRDefault="000B300E" w:rsidP="00416EF9">
      <w:pPr>
        <w:pStyle w:val="Q-Nkar"/>
      </w:pPr>
      <w:r>
        <w:t xml:space="preserve">Քիմիական </w:t>
      </w:r>
      <w:r w:rsidRPr="00614B8C">
        <w:t>երևույթներ</w:t>
      </w:r>
      <w:r>
        <w:t xml:space="preserve"> ա) ջրածնի և քլորի </w:t>
      </w:r>
      <w:r w:rsidRPr="003459B8">
        <w:t>փոխազդեցությունը</w:t>
      </w:r>
      <w:r>
        <w:t>, բ) ջրածնի և թթվածնի փոխազդեցությունը</w:t>
      </w:r>
    </w:p>
    <w:p w14:paraId="365748D9" w14:textId="77777777" w:rsidR="00BF0CD8" w:rsidRPr="00B16E1A" w:rsidRDefault="00BF0CD8" w:rsidP="00416EF9">
      <w:pPr>
        <w:jc w:val="right"/>
        <w:rPr>
          <w:rFonts w:eastAsia="Arial Unicode MS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847A53B" wp14:editId="63C4E11F">
                <wp:extent cx="4127500" cy="558800"/>
                <wp:effectExtent l="0" t="0" r="6350" b="0"/>
                <wp:docPr id="1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27500" cy="5588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A7D753E" w14:textId="77777777" w:rsidR="00910E36" w:rsidRDefault="00910E36" w:rsidP="00802220">
                            <w:pPr>
                              <w:pStyle w:val="Q-Yndgcvac"/>
                            </w:pPr>
                            <w:r>
                              <w:t>Քիմի</w:t>
                            </w:r>
                            <w:r w:rsidRPr="00B16186">
                              <w:t>ակա</w:t>
                            </w:r>
                            <w:r>
                              <w:t xml:space="preserve">ն </w:t>
                            </w:r>
                            <w:r w:rsidRPr="00B16186">
                              <w:t>երևույթներ</w:t>
                            </w:r>
                            <w:r>
                              <w:t>ի ժամանակ առաջանում են բաղադրությամբ և հատկություններով տարբեր նյութ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47A53B" id="Прямоугольник: скругленные углы 16" o:spid="_x0000_s1034" style="width:325pt;height:4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" fillcolor="#deeaf6 [664]" stroked="f" strokeweight=".5pt">
                <v:stroke joinstyle="miter"/>
                <v:textbox>
                  <w:txbxContent>
                    <w:p w14:paraId="7A7D753E" w14:textId="77777777" w:rsidR="00910E36" w:rsidRDefault="00910E36" w:rsidP="00802220">
                      <w:pPr>
                        <w:pStyle w:val="Q-Yndgcvac"/>
                      </w:pPr>
                      <w:r>
                        <w:t>Քիմի</w:t>
                      </w:r>
                      <w:r w:rsidRPr="00B16186">
                        <w:t>ակա</w:t>
                      </w:r>
                      <w:r>
                        <w:t xml:space="preserve">ն </w:t>
                      </w:r>
                      <w:r w:rsidRPr="00B16186">
                        <w:t>երևույթներ</w:t>
                      </w:r>
                      <w:r>
                        <w:t>ի ժամանակ առաջանում են բաղադրությամբ և հատկություններով տարբեր նյութ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928F70" w14:textId="77777777" w:rsidR="00BF0CD8" w:rsidRDefault="00BF0CD8" w:rsidP="00CC064B">
      <w:pPr>
        <w:pStyle w:val="Q-Normal"/>
      </w:pPr>
      <w:r w:rsidRPr="007C1F2A">
        <w:t>Քիմիական երև</w:t>
      </w:r>
      <w:r w:rsidRPr="005B0186">
        <w:t>ույթներ</w:t>
      </w:r>
      <w:r>
        <w:t>ը</w:t>
      </w:r>
      <w:r w:rsidRPr="005B0186">
        <w:t xml:space="preserve"> կոչվում են </w:t>
      </w:r>
      <w:r>
        <w:t xml:space="preserve">նաև </w:t>
      </w:r>
      <w:r w:rsidRPr="005B0186">
        <w:t xml:space="preserve">քիմիական ռեակցիաներ կամ քիմիական փոխազդեցություններ: </w:t>
      </w:r>
      <w:r>
        <w:t>Ռեակցիաների հետևանքով միշտ առաջանում են նոր նյութեր (նկար</w:t>
      </w:r>
      <w:r w:rsidRPr="001F6147">
        <w:t xml:space="preserve"> 1.</w:t>
      </w:r>
      <w:r w:rsidRPr="002D5CC9">
        <w:t>2</w:t>
      </w:r>
      <w:r>
        <w:t xml:space="preserve">): Իրար հետ քիմիական փոխազդեցության մեջ մտնող նյութերը կոչվում են </w:t>
      </w:r>
      <w:r w:rsidRPr="00614518">
        <w:rPr>
          <w:b/>
        </w:rPr>
        <w:t>ելանյութեր</w:t>
      </w:r>
      <w:r>
        <w:t xml:space="preserve">, իսկ փոխազդեցության արդյունքում առաջացած նյութերը՝ </w:t>
      </w:r>
      <w:r w:rsidRPr="00614518">
        <w:rPr>
          <w:b/>
        </w:rPr>
        <w:t>վերջանյութեր</w:t>
      </w:r>
      <w:r>
        <w:t>: Օրինակ՝ ջրածինը փոխազդում է թթվածնի հետ, արդյունքում առաջանում է ջուր.</w:t>
      </w:r>
    </w:p>
    <w:p w14:paraId="0A959707" w14:textId="123A0E09" w:rsidR="00BF0CD8" w:rsidRDefault="00153F35" w:rsidP="00416EF9">
      <w:pPr>
        <w:jc w:val="center"/>
      </w:pPr>
      <w:r>
        <w:object w:dxaOrig="2097" w:dyaOrig="638" w14:anchorId="22598703">
          <v:shape id="_x0000_i1072" type="#_x0000_t75" style="width:108pt;height:34pt" o:ole="">
            <v:imagedata r:id="rId33" o:title=""/>
          </v:shape>
          <o:OLEObject Type="Embed" ProgID="ChemDraw.Document.6.0" ShapeID="_x0000_i1072" DrawAspect="Content" ObjectID="_1758577251" r:id="rId34"/>
        </w:object>
      </w:r>
    </w:p>
    <w:p w14:paraId="64E4E4AE" w14:textId="6B6ED646" w:rsidR="00BF0CD8" w:rsidRDefault="00BF0CD8" w:rsidP="00CC064B">
      <w:pPr>
        <w:pStyle w:val="Q-Normal"/>
      </w:pPr>
      <w:r w:rsidRPr="005B0186">
        <w:t>Քիմիական երևույթներ</w:t>
      </w:r>
      <w:r>
        <w:t>ի օրինակ</w:t>
      </w:r>
      <w:r w:rsidRPr="005B0186">
        <w:t xml:space="preserve"> են նյութերի օքսիդ</w:t>
      </w:r>
      <w:r>
        <w:t>ացումն</w:t>
      </w:r>
      <w:r w:rsidRPr="005B0186">
        <w:t xml:space="preserve"> օդում, այրումը, նեխումը, երկաթի ժանգոտումը, կաթի, խաղողահյութի թթվելը և այլն:</w:t>
      </w:r>
    </w:p>
    <w:p w14:paraId="158113B2" w14:textId="77777777" w:rsidR="00CF18EA" w:rsidRPr="003459B8" w:rsidRDefault="00CF18EA" w:rsidP="00CC064B">
      <w:pPr>
        <w:pStyle w:val="Q-Normal"/>
      </w:pPr>
      <w:r w:rsidRPr="005B0186">
        <w:t>Քիմիական ռեակցիաների ընթացքի արտաքին հատկանիշներն են.</w:t>
      </w:r>
    </w:p>
    <w:p w14:paraId="13DD523B" w14:textId="552C122F" w:rsidR="00CF18EA" w:rsidRPr="001F6147" w:rsidRDefault="00CF18EA" w:rsidP="00CC064B">
      <w:pPr>
        <w:pStyle w:val="Q-Normal"/>
        <w:numPr>
          <w:ilvl w:val="0"/>
          <w:numId w:val="4"/>
        </w:numPr>
        <w:rPr>
          <w:rFonts w:cs="Arial Unicode MS"/>
        </w:rPr>
      </w:pPr>
      <w:r w:rsidRPr="001F6147">
        <w:t xml:space="preserve">ջերմության </w:t>
      </w:r>
      <w:r w:rsidR="007520AE">
        <w:t xml:space="preserve">կլանումը, </w:t>
      </w:r>
      <w:r w:rsidRPr="001F6147">
        <w:t>անջատումը կամ լուսարձակումը,</w:t>
      </w:r>
    </w:p>
    <w:p w14:paraId="2CA86E9C" w14:textId="77777777" w:rsidR="00CF18EA" w:rsidRPr="001F6147" w:rsidRDefault="00CF18EA" w:rsidP="00CC064B">
      <w:pPr>
        <w:pStyle w:val="Q-Normal"/>
        <w:numPr>
          <w:ilvl w:val="0"/>
          <w:numId w:val="4"/>
        </w:numPr>
        <w:rPr>
          <w:rFonts w:cs="Arial Unicode MS"/>
        </w:rPr>
      </w:pPr>
      <w:r w:rsidRPr="001F6147">
        <w:t>գույնի փոփոխությունը,</w:t>
      </w:r>
    </w:p>
    <w:p w14:paraId="54A833F5" w14:textId="72F9C1C0" w:rsidR="00CF18EA" w:rsidRPr="001F6147" w:rsidRDefault="00CF18EA" w:rsidP="00CC064B">
      <w:pPr>
        <w:pStyle w:val="Q-Normal"/>
        <w:numPr>
          <w:ilvl w:val="0"/>
          <w:numId w:val="4"/>
        </w:numPr>
        <w:rPr>
          <w:rFonts w:cs="Arial Unicode MS"/>
        </w:rPr>
      </w:pPr>
      <w:r w:rsidRPr="001F6147">
        <w:t>հոտի հայտնվելը</w:t>
      </w:r>
      <w:r w:rsidR="00EB4659">
        <w:t>,</w:t>
      </w:r>
    </w:p>
    <w:p w14:paraId="53DE1D50" w14:textId="77777777" w:rsidR="00CF18EA" w:rsidRPr="001F6147" w:rsidRDefault="00CF18EA" w:rsidP="00CC064B">
      <w:pPr>
        <w:pStyle w:val="Q-Normal"/>
        <w:numPr>
          <w:ilvl w:val="0"/>
          <w:numId w:val="4"/>
        </w:numPr>
        <w:rPr>
          <w:rFonts w:cs="Arial Unicode MS"/>
        </w:rPr>
      </w:pPr>
      <w:r w:rsidRPr="001F6147">
        <w:t>նստվածքի առաջացումը,</w:t>
      </w:r>
    </w:p>
    <w:p w14:paraId="0B1761B4" w14:textId="77777777" w:rsidR="00CF18EA" w:rsidRPr="00CF18EA" w:rsidRDefault="00CF18EA" w:rsidP="00CC064B">
      <w:pPr>
        <w:pStyle w:val="Q-Normal"/>
        <w:numPr>
          <w:ilvl w:val="0"/>
          <w:numId w:val="4"/>
        </w:numPr>
        <w:rPr>
          <w:rFonts w:cs="Arial Unicode MS"/>
        </w:rPr>
      </w:pPr>
      <w:r w:rsidRPr="001F6147">
        <w:t>գազի անջատումը (</w:t>
      </w:r>
      <w:r>
        <w:t xml:space="preserve">նկար </w:t>
      </w:r>
      <w:r>
        <w:rPr>
          <w:lang w:val="en-US"/>
        </w:rPr>
        <w:t>1.</w:t>
      </w:r>
      <w:r w:rsidRPr="001F6147">
        <w:t>3):</w:t>
      </w:r>
    </w:p>
    <w:p w14:paraId="1B9452BD" w14:textId="543FFA81" w:rsidR="00957FD8" w:rsidRDefault="00416EF9" w:rsidP="00416EF9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BA7BE19" wp14:editId="349F5CCE">
            <wp:extent cx="3327904" cy="2082165"/>
            <wp:effectExtent l="0" t="0" r="6350" b="0"/>
            <wp:docPr id="56228543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1975" cy="20847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A2110C" w14:textId="2FBEF6B8" w:rsidR="00957FD8" w:rsidRPr="00EB4659" w:rsidRDefault="00957FD8" w:rsidP="00416EF9">
      <w:pPr>
        <w:pStyle w:val="Q-Nkar"/>
      </w:pPr>
      <w:r w:rsidRPr="00EB4659">
        <w:t xml:space="preserve">Քիմիական ռեակցիաների </w:t>
      </w:r>
      <w:r w:rsidR="00EB4659" w:rsidRPr="00EB4659">
        <w:t>արտաքին</w:t>
      </w:r>
      <w:r w:rsidRPr="00EB4659">
        <w:t xml:space="preserve"> հատ</w:t>
      </w:r>
      <w:r w:rsidR="00EB4659" w:rsidRPr="00EB4659">
        <w:t>կ</w:t>
      </w:r>
      <w:r w:rsidRPr="00EB4659">
        <w:t>անիշները</w:t>
      </w:r>
    </w:p>
    <w:p w14:paraId="13794F80" w14:textId="7086CB5B" w:rsidR="00BF0CD8" w:rsidRDefault="00B84164" w:rsidP="00E5635C">
      <w:pPr>
        <w:rPr>
          <w:rFonts w:ascii="GHEA Grapalat" w:hAnsi="GHEA Grapalat" w:cs="Arial"/>
          <w:sz w:val="28"/>
          <w:szCs w:val="28"/>
          <w:lang w:val="hy-AM" w:bidi="he-IL"/>
        </w:rPr>
      </w:pPr>
      <w:r>
        <w:rPr>
          <w:noProof/>
        </w:rPr>
        <w:lastRenderedPageBreak/>
        <w:drawing>
          <wp:inline distT="0" distB="0" distL="0" distR="0" wp14:anchorId="0F1B4795" wp14:editId="2028D195">
            <wp:extent cx="4676775" cy="793750"/>
            <wp:effectExtent l="19050" t="19050" r="9525" b="25400"/>
            <wp:docPr id="1470993902" name="Diagram 147099390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6" r:lo="rId37" r:qs="rId38" r:cs="rId39"/>
              </a:graphicData>
            </a:graphic>
          </wp:inline>
        </w:drawing>
      </w:r>
    </w:p>
    <w:p w14:paraId="7C4EC606" w14:textId="40FF35E5" w:rsidR="00BF0CD8" w:rsidRPr="002B721A" w:rsidRDefault="00125E04" w:rsidP="009F6BE7">
      <w:pPr>
        <w:pStyle w:val="ParagrafInvisible"/>
      </w:pPr>
      <w:bookmarkStart w:id="8" w:name="_Toc133876545"/>
      <w:bookmarkStart w:id="9" w:name="_Toc133963161"/>
      <w:bookmarkStart w:id="10" w:name="_Toc133965220"/>
      <w:bookmarkStart w:id="11" w:name="_Toc133965475"/>
      <w:bookmarkStart w:id="12" w:name="_Toc147789134"/>
      <w:r>
        <w:t xml:space="preserve">§1.2. </w:t>
      </w:r>
      <w:r w:rsidR="00BF0CD8" w:rsidRPr="00A94746">
        <w:t>ԱՏՈՄ</w:t>
      </w:r>
      <w:r w:rsidR="00BF0CD8" w:rsidRPr="002B721A">
        <w:t>,</w:t>
      </w:r>
      <w:r w:rsidR="00BF0CD8">
        <w:t xml:space="preserve"> </w:t>
      </w:r>
      <w:r w:rsidR="00BF0CD8" w:rsidRPr="002B721A">
        <w:t>ՄՈԼԵԿՈՒԼ, ՔԻՄԻԱԿԱՆ ՏԱՐՐ</w:t>
      </w:r>
      <w:bookmarkEnd w:id="8"/>
      <w:bookmarkEnd w:id="9"/>
      <w:bookmarkEnd w:id="10"/>
      <w:bookmarkEnd w:id="11"/>
      <w:bookmarkEnd w:id="12"/>
    </w:p>
    <w:p w14:paraId="067A726E" w14:textId="7B6ECCB3" w:rsidR="00D54E64" w:rsidRDefault="00BF0CD8" w:rsidP="00D54E64">
      <w:pPr>
        <w:pStyle w:val="Q-Normal"/>
      </w:pPr>
      <w:r w:rsidRPr="005D3094">
        <w:t xml:space="preserve">Բոլոր նյութերը կազմված են մանրագույն մասնիկներից, որոնք կոչվում են ատոմներ: Ատոմներն ունեն բարդ կառուցվածք: Յուրաքանչյուր ատոմի կենտրոնում գտնվում է միջուկը, որը բաղկացած է պրոտոններից և նեյտրոններից: Վերջիններս միասին կոչվում են </w:t>
      </w:r>
      <w:r w:rsidRPr="005D3094">
        <w:rPr>
          <w:b/>
        </w:rPr>
        <w:t>նուկլոններ</w:t>
      </w:r>
      <w:r w:rsidRPr="005D3094">
        <w:t>: Պրոտոններն ունեն դրական լիցք, իսկ նեյտրոնները լիցք չունեն, նշանակում է՝ միջուկը լիցքավորված է դրական:</w:t>
      </w:r>
      <w:r>
        <w:t xml:space="preserve"> </w:t>
      </w:r>
      <w:r w:rsidRPr="005D3094">
        <w:t>Միջուկի շուրջը պտտվում են էլեկտրոններ, որոնք ունեն բացասական լիցք</w:t>
      </w:r>
      <w:r>
        <w:t xml:space="preserve"> (նկար </w:t>
      </w:r>
      <w:r w:rsidRPr="001F6147">
        <w:t>1.</w:t>
      </w:r>
      <w:r w:rsidRPr="002D5CC9">
        <w:t>4</w:t>
      </w:r>
      <w:r>
        <w:t>)</w:t>
      </w:r>
      <w:r w:rsidRPr="005D3094"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89"/>
      </w:tblGrid>
      <w:tr w:rsidR="00416EF9" w:rsidRPr="00D54E64" w14:paraId="3DA2AF4D" w14:textId="77777777" w:rsidTr="00416EF9">
        <w:tc>
          <w:tcPr>
            <w:tcW w:w="3089" w:type="dxa"/>
          </w:tcPr>
          <w:p w14:paraId="4A83CED5" w14:textId="54E78B42" w:rsidR="00416EF9" w:rsidRPr="00D54E64" w:rsidRDefault="00416EF9" w:rsidP="00416EF9">
            <w:pPr>
              <w:jc w:val="center"/>
              <w:rPr>
                <w:lang w:val="hy-AM"/>
              </w:rPr>
            </w:pPr>
            <w:r>
              <w:rPr>
                <w:noProof/>
              </w:rPr>
              <w:drawing>
                <wp:inline distT="0" distB="0" distL="0" distR="0" wp14:anchorId="59E25539" wp14:editId="5AEC40C0">
                  <wp:extent cx="1754665" cy="1655715"/>
                  <wp:effectExtent l="0" t="0" r="0" b="190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Ատոմի կառուցվածքը.jpg.crdownload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4665" cy="16557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6EF9" w:rsidRPr="00D54E64" w14:paraId="1F979E8B" w14:textId="77777777" w:rsidTr="00416EF9">
        <w:tc>
          <w:tcPr>
            <w:tcW w:w="3089" w:type="dxa"/>
          </w:tcPr>
          <w:p w14:paraId="252BE25C" w14:textId="69893CA3" w:rsidR="00416EF9" w:rsidRDefault="00416EF9" w:rsidP="00416EF9">
            <w:pPr>
              <w:pStyle w:val="Q-Nkar"/>
            </w:pPr>
            <w:r w:rsidRPr="00416EF9">
              <w:t>Ատոմի կառուցվածքը</w:t>
            </w:r>
          </w:p>
        </w:tc>
      </w:tr>
    </w:tbl>
    <w:p w14:paraId="5C64D658" w14:textId="7EABF4BE" w:rsidR="00BF0CD8" w:rsidRPr="005D3094" w:rsidRDefault="00BF0CD8" w:rsidP="00CC064B">
      <w:pPr>
        <w:pStyle w:val="Q-Normal"/>
      </w:pPr>
      <w:r w:rsidRPr="00735DD0">
        <w:t>Ցանկացած ատոմ պարունակում է հավասար</w:t>
      </w:r>
      <w:r w:rsidRPr="005D3094">
        <w:t xml:space="preserve"> թվով պրոտոններ և էլեկտրոններ, այսինքն դրական լիցքերի գումարը հավասար է բացասական լիցքերի գումարին: Նշանակում է՝ ատոմներն էլեկտրաչեզոք մասնիկներ են:</w:t>
      </w:r>
    </w:p>
    <w:p w14:paraId="6912B321" w14:textId="77777777" w:rsidR="00CC064B" w:rsidRDefault="00BF0CD8" w:rsidP="00CC064B">
      <w:r>
        <w:rPr>
          <w:noProof/>
        </w:rPr>
        <mc:AlternateContent>
          <mc:Choice Requires="wps">
            <w:drawing>
              <wp:inline distT="0" distB="0" distL="0" distR="0" wp14:anchorId="7C5F854C" wp14:editId="3A1F539D">
                <wp:extent cx="4432300" cy="731520"/>
                <wp:effectExtent l="0" t="0" r="6350" b="0"/>
                <wp:docPr id="35" name="Прямоугольник: скругленные углы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32300" cy="73152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760375" w14:textId="77777777" w:rsidR="00910E36" w:rsidRDefault="00910E36" w:rsidP="00802220">
                            <w:pPr>
                              <w:pStyle w:val="Q-Yndgcvac"/>
                            </w:pPr>
                            <w:r w:rsidRPr="005D3094">
                              <w:t>Ատոմի հիմնական բնութագիրը միջուկի դրական լիցքի մեծությունն է, որը  հավասար է պրոտոնների թվ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F854C" id="Прямоугольник: скругленные углы 35" o:spid="_x0000_s1035" style="width:349pt;height:5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" fillcolor="#deeaf6 [664]" stroked="f" strokeweight="1pt">
                <v:stroke joinstyle="miter"/>
                <v:textbox>
                  <w:txbxContent>
                    <w:p w14:paraId="56760375" w14:textId="77777777" w:rsidR="00910E36" w:rsidRDefault="00910E36" w:rsidP="00802220">
                      <w:pPr>
                        <w:pStyle w:val="Q-Yndgcvac"/>
                      </w:pPr>
                      <w:r w:rsidRPr="005D3094">
                        <w:t>Ատոմի հիմնական բնութագիրը միջուկի դրական լիցքի մեծությունն է, որը  հավասար է պրոտոնների թվ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37FE389" w14:textId="39B4D316" w:rsidR="00BF0CD8" w:rsidRPr="00C110CE" w:rsidRDefault="00BF0CD8" w:rsidP="00CC064B">
      <w:r>
        <w:rPr>
          <w:noProof/>
        </w:rPr>
        <w:lastRenderedPageBreak/>
        <mc:AlternateContent>
          <mc:Choice Requires="wps">
            <w:drawing>
              <wp:inline distT="0" distB="0" distL="0" distR="0" wp14:anchorId="7AECEA3B" wp14:editId="64A3B1F3">
                <wp:extent cx="4432300" cy="731520"/>
                <wp:effectExtent l="0" t="0" r="6350" b="0"/>
                <wp:docPr id="36" name="Прямоугольник: скругленные углы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32300" cy="73152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F3921D" w14:textId="7254AF4D" w:rsidR="00910E36" w:rsidRDefault="00910E36" w:rsidP="00802220">
                            <w:pPr>
                              <w:pStyle w:val="Q-Yndgcvac"/>
                            </w:pPr>
                            <w:r>
                              <w:t>Մ</w:t>
                            </w:r>
                            <w:r w:rsidRPr="005D3094">
                              <w:t xml:space="preserve">իջուկի </w:t>
                            </w:r>
                            <w:r>
                              <w:t>մ</w:t>
                            </w:r>
                            <w:r w:rsidRPr="005D3094">
                              <w:t>իևնույն լիցքն ունեցող  ատոմների տեսակը կոչվում է քիմիական տար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ECEA3B" id="Прямоугольник: скругленные углы 36" o:spid="_x0000_s1036" style="width:349pt;height:5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" fillcolor="#deeaf6 [664]" stroked="f" strokeweight="1pt">
                <v:stroke joinstyle="miter"/>
                <v:textbox>
                  <w:txbxContent>
                    <w:p w14:paraId="37F3921D" w14:textId="7254AF4D" w:rsidR="00910E36" w:rsidRDefault="00910E36" w:rsidP="00802220">
                      <w:pPr>
                        <w:pStyle w:val="Q-Yndgcvac"/>
                      </w:pPr>
                      <w:r>
                        <w:t>Մ</w:t>
                      </w:r>
                      <w:r w:rsidRPr="005D3094">
                        <w:t xml:space="preserve">իջուկի </w:t>
                      </w:r>
                      <w:r>
                        <w:t>մ</w:t>
                      </w:r>
                      <w:r w:rsidRPr="005D3094">
                        <w:t>իևնույն լիցքն ունեցող  ատոմների տեսակը կոչվում է քիմիական տար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C48B204" w14:textId="77777777" w:rsidR="00BF0CD8" w:rsidRPr="005D3094" w:rsidRDefault="00BF0CD8" w:rsidP="00CC064B">
      <w:pPr>
        <w:pStyle w:val="Q-Normal"/>
        <w:rPr>
          <w:rFonts w:eastAsiaTheme="minorEastAsia"/>
        </w:rPr>
      </w:pPr>
      <w:r w:rsidRPr="005D3094">
        <w:t xml:space="preserve">Յուրաքանչյուր տարր ունի իր անվանումը և քիմիական նշանը: Տարրերի նշանները բաղկացած են մեկ կամ երկու տառից և համարվում են միջազգային: </w:t>
      </w:r>
      <w:r>
        <w:t>Տ</w:t>
      </w:r>
      <w:r w:rsidRPr="005D3094">
        <w:t xml:space="preserve">արբեր լեզուներում </w:t>
      </w:r>
      <w:r>
        <w:t>տ</w:t>
      </w:r>
      <w:r w:rsidRPr="005D3094">
        <w:t>արրեր</w:t>
      </w:r>
      <w:r>
        <w:t>ն ունեն</w:t>
      </w:r>
      <w:r w:rsidRPr="005D3094">
        <w:t xml:space="preserve"> տարբեր անվանումներ: Օրինակ՝ </w:t>
      </w:r>
      <w:r w:rsidRPr="005D3094">
        <w:rPr>
          <w:b/>
        </w:rPr>
        <w:t xml:space="preserve">ջրածին </w:t>
      </w:r>
      <w:r w:rsidRPr="005D3094">
        <w:t xml:space="preserve">տարրն ունի </w:t>
      </w:r>
      <w:r w:rsidRPr="005D3094">
        <w:rPr>
          <w:b/>
        </w:rPr>
        <w:t>H</w:t>
      </w:r>
      <w:r w:rsidRPr="005D3094">
        <w:t xml:space="preserve"> քիմիական նշանը, որը լատիներեն </w:t>
      </w:r>
      <w:r w:rsidRPr="005D3094">
        <w:rPr>
          <w:b/>
        </w:rPr>
        <w:t>Hydrogenium</w:t>
      </w:r>
      <w:r w:rsidRPr="005D3094">
        <w:t xml:space="preserve"> անվանման առաջին տառն է: </w:t>
      </w:r>
      <w:r w:rsidRPr="005D3094">
        <w:rPr>
          <w:b/>
        </w:rPr>
        <w:t xml:space="preserve">Քլոր </w:t>
      </w:r>
      <w:r w:rsidRPr="005D3094">
        <w:t xml:space="preserve">տարրն ունի </w:t>
      </w:r>
      <w:r w:rsidRPr="005D3094">
        <w:rPr>
          <w:b/>
        </w:rPr>
        <w:t xml:space="preserve">Cl </w:t>
      </w:r>
      <w:r w:rsidRPr="005D3094">
        <w:t xml:space="preserve">նշանը, որն առաջացել է լատիներեն </w:t>
      </w:r>
      <w:r w:rsidRPr="005D3094">
        <w:rPr>
          <w:b/>
        </w:rPr>
        <w:t>Chlorum</w:t>
      </w:r>
      <w:r w:rsidRPr="005D3094">
        <w:t xml:space="preserve"> բառի առաջին և երրորդ տառերից:</w:t>
      </w:r>
      <w:r w:rsidRPr="005D3094">
        <w:rPr>
          <w:rFonts w:eastAsiaTheme="minorEastAsia"/>
        </w:rPr>
        <w:t xml:space="preserve"> </w:t>
      </w:r>
    </w:p>
    <w:p w14:paraId="0BE24CF3" w14:textId="77777777" w:rsidR="00BF0CD8" w:rsidRPr="005D3094" w:rsidRDefault="00BF0CD8" w:rsidP="00CC064B">
      <w:pPr>
        <w:pStyle w:val="Q-Normal"/>
      </w:pPr>
      <w:r w:rsidRPr="005D3094">
        <w:t xml:space="preserve">Ներկայումս հայտնի </w:t>
      </w:r>
      <w:r>
        <w:t>են</w:t>
      </w:r>
      <w:r w:rsidRPr="005D3094">
        <w:t xml:space="preserve"> 118 տարր, որոնցից մոտավորապես 90-ը գոյություն ունեն բնության մեջ, մնացածները ստացվել են արհեստական</w:t>
      </w:r>
      <w:r>
        <w:t>որեն՝</w:t>
      </w:r>
      <w:r w:rsidRPr="005D3094">
        <w:t xml:space="preserve"> միջուկային ռեակցիաների միջոցով:</w:t>
      </w:r>
    </w:p>
    <w:p w14:paraId="4CF29CE4" w14:textId="5AC6999C" w:rsidR="00CF18EA" w:rsidRDefault="00BF0CD8" w:rsidP="00CC064B">
      <w:pPr>
        <w:pStyle w:val="Q-Normal"/>
      </w:pPr>
      <w:bookmarkStart w:id="13" w:name="_Hlk51503863"/>
      <w:r>
        <w:t xml:space="preserve">Քիմիական տարրերը </w:t>
      </w:r>
      <w:r w:rsidRPr="004E4C5A">
        <w:t>բաժանվում</w:t>
      </w:r>
      <w:r>
        <w:t xml:space="preserve"> են </w:t>
      </w:r>
      <w:r w:rsidRPr="00B63FB3">
        <w:rPr>
          <w:b/>
        </w:rPr>
        <w:t>մետաղների և ոչ մետաղների</w:t>
      </w:r>
      <w:r>
        <w:t xml:space="preserve">: Այդ բաժանումը պայմանավորված է դրանց ատոմի կառուցվածքով: Աղյուսակ </w:t>
      </w:r>
      <w:r w:rsidRPr="0031443D">
        <w:t>1.</w:t>
      </w:r>
      <w:r w:rsidRPr="00DA496A">
        <w:t>1</w:t>
      </w:r>
      <w:r>
        <w:t>-ում բերված են կարևորագույն մետաղները և ոչ մետաղները:</w:t>
      </w:r>
    </w:p>
    <w:p w14:paraId="62E4DE17" w14:textId="77777777" w:rsidR="00BF0CD8" w:rsidRPr="00DA496A" w:rsidRDefault="00BF0CD8" w:rsidP="005839E6">
      <w:pPr>
        <w:pStyle w:val="Q-Axyusak"/>
        <w:spacing w:line="276" w:lineRule="auto"/>
      </w:pPr>
      <w:r w:rsidRPr="00BB7C61">
        <w:rPr>
          <w:rStyle w:val="IntenseReference"/>
        </w:rPr>
        <w:t>Կարևորագույն</w:t>
      </w:r>
      <w:r>
        <w:t xml:space="preserve"> </w:t>
      </w:r>
      <w:r w:rsidRPr="004E4C5A">
        <w:t>մետաղները</w:t>
      </w:r>
      <w:r>
        <w:t xml:space="preserve"> և ոչ մետաղները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89"/>
        <w:gridCol w:w="520"/>
        <w:gridCol w:w="1527"/>
        <w:gridCol w:w="582"/>
        <w:gridCol w:w="1266"/>
        <w:gridCol w:w="459"/>
        <w:gridCol w:w="1107"/>
        <w:gridCol w:w="522"/>
      </w:tblGrid>
      <w:tr w:rsidR="00BF0CD8" w14:paraId="43DD374E" w14:textId="77777777" w:rsidTr="00735DD0">
        <w:trPr>
          <w:jc w:val="center"/>
        </w:trPr>
        <w:tc>
          <w:tcPr>
            <w:tcW w:w="4526" w:type="dxa"/>
            <w:gridSpan w:val="4"/>
          </w:tcPr>
          <w:p w14:paraId="012910EB" w14:textId="77777777" w:rsidR="00BF0CD8" w:rsidRPr="001F6147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ետաղներ</w:t>
            </w:r>
          </w:p>
        </w:tc>
        <w:tc>
          <w:tcPr>
            <w:tcW w:w="4258" w:type="dxa"/>
            <w:gridSpan w:val="4"/>
          </w:tcPr>
          <w:p w14:paraId="1F7AC4D1" w14:textId="77777777" w:rsidR="00BF0CD8" w:rsidRPr="001F6147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Ոչ մետաղներ</w:t>
            </w:r>
          </w:p>
        </w:tc>
      </w:tr>
      <w:tr w:rsidR="00BF0CD8" w14:paraId="69071A29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189F85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Լիթ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3AC650E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  <w:lang w:val="hy-AM"/>
                  </w:rPr>
                  <m:t>Li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651B1B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Երկաթ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5BEFF0A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Fe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1EEF670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Ջր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6150016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H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5553D84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Ֆտ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0C9C73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F</m:t>
                </m:r>
              </m:oMath>
            </m:oMathPara>
          </w:p>
        </w:tc>
      </w:tr>
      <w:tr w:rsidR="00BF0CD8" w14:paraId="30F5E49E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508386F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 xml:space="preserve">Նատրիում </w:t>
            </w:r>
          </w:p>
        </w:tc>
        <w:tc>
          <w:tcPr>
            <w:tcW w:w="578" w:type="dxa"/>
            <w:tcBorders>
              <w:left w:val="nil"/>
            </w:tcBorders>
          </w:tcPr>
          <w:p w14:paraId="60DE678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N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4F37B60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ագնեզ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274E5B7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Mg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0418D8C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Թթվ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841024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O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0100B8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Բրո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3B20EF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Br</m:t>
                </m:r>
              </m:oMath>
            </m:oMathPara>
          </w:p>
        </w:tc>
      </w:tr>
      <w:tr w:rsidR="00BF0CD8" w14:paraId="39286810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6450452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Կալ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767A7AEA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K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53CA67E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անգա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1701F84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M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419F1F2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զոտ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1079EC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N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067A87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Յոդ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3B59BD8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I</m:t>
                </m:r>
              </m:oMath>
            </m:oMathPara>
          </w:p>
        </w:tc>
      </w:tr>
      <w:tr w:rsidR="00BF0CD8" w14:paraId="1DA0AAC7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5E2D094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Կալ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00CAA08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787BF39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Կապա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463CBE5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Pb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235E4CB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ծխ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73B11AA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6C57AE1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Հել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7ABF72B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He</m:t>
                </m:r>
              </m:oMath>
            </m:oMathPara>
          </w:p>
        </w:tc>
      </w:tr>
      <w:tr w:rsidR="00BF0CD8" w14:paraId="4F012D9D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37C4551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Բար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0201CB39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B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19DDF81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րծաթ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73834E8A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Ag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0F690038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Ծծումբ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A3A100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S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085B269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Նեո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41A462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Ne</m:t>
                </m:r>
              </m:oMath>
            </m:oMathPara>
          </w:p>
        </w:tc>
      </w:tr>
      <w:tr w:rsidR="00BF0CD8" w14:paraId="2C5FC003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7B3FC0C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Ստրոն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57D30C2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Sr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5685EBD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Ցինկ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6AB56F5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Z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4D7E684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Ֆոսֆ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0574352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P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5628EC1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րգո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7AF5378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Ar</m:t>
                </m:r>
              </m:oMath>
            </m:oMathPara>
          </w:p>
        </w:tc>
      </w:tr>
      <w:tr w:rsidR="00BF0CD8" w14:paraId="13C5B90A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7055ECB5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լյում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2B66CFB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Al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223C8CC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Քրո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07F0B51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r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385EDE5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Սիլի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2A84539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Si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186E91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648" w:type="dxa"/>
            <w:tcBorders>
              <w:left w:val="nil"/>
            </w:tcBorders>
          </w:tcPr>
          <w:p w14:paraId="1FA839F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</w:tr>
      <w:tr w:rsidR="00BF0CD8" w14:paraId="44279A54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2358807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Պղինձ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154501D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u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1363655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նագ</w:t>
            </w:r>
          </w:p>
        </w:tc>
        <w:tc>
          <w:tcPr>
            <w:tcW w:w="745" w:type="dxa"/>
            <w:tcBorders>
              <w:left w:val="nil"/>
            </w:tcBorders>
          </w:tcPr>
          <w:p w14:paraId="6732F60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S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2915FC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Քլ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B83D785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Cl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1BEFE52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648" w:type="dxa"/>
            <w:tcBorders>
              <w:left w:val="nil"/>
            </w:tcBorders>
          </w:tcPr>
          <w:p w14:paraId="5D37E3B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</w:tr>
    </w:tbl>
    <w:p w14:paraId="1AEDFF80" w14:textId="77777777" w:rsidR="00E5635C" w:rsidRDefault="00E5635C" w:rsidP="00CC064B">
      <w:pPr>
        <w:pStyle w:val="Q-Normal"/>
      </w:pPr>
    </w:p>
    <w:p w14:paraId="5F889151" w14:textId="46DCBB62" w:rsidR="00BF0CD8" w:rsidRDefault="00BF0CD8" w:rsidP="00CC064B">
      <w:pPr>
        <w:pStyle w:val="Q-Normal"/>
      </w:pPr>
      <w:r>
        <w:t>Ատոմները քիմիապես անբաժանելի են: Ատոմ բառն առաջացել է հունարեն «ատոմոս» (</w:t>
      </w:r>
      <m:oMath>
        <m:r>
          <m:rPr>
            <m:sty m:val="bi"/>
          </m:rPr>
          <w:rPr>
            <w:rFonts w:ascii="Cambria Math" w:hAnsi="Cambria Math"/>
          </w:rPr>
          <m:t>ατομος</m:t>
        </m:r>
      </m:oMath>
      <w:r>
        <w:rPr>
          <w:rFonts w:eastAsiaTheme="minorEastAsia"/>
          <w:b/>
        </w:rPr>
        <w:t>)</w:t>
      </w:r>
      <w:r w:rsidRPr="005D3094">
        <w:rPr>
          <w:rFonts w:eastAsiaTheme="minorEastAsia"/>
        </w:rPr>
        <w:t xml:space="preserve"> </w:t>
      </w:r>
      <w:r>
        <w:t>բառից, որը նշանակում է՝ անբաժանելի: «Ք</w:t>
      </w:r>
      <w:r w:rsidRPr="005B0186">
        <w:t>իմիապես անբաժանել</w:t>
      </w:r>
      <w:r>
        <w:t>ի» նշանակում է՝</w:t>
      </w:r>
      <w:r w:rsidRPr="005B0186">
        <w:t xml:space="preserve"> այն չի կարելի </w:t>
      </w:r>
      <w:r w:rsidRPr="00B63FB3">
        <w:rPr>
          <w:b/>
        </w:rPr>
        <w:t>տրոհել</w:t>
      </w:r>
      <w:r w:rsidRPr="005B0186">
        <w:t xml:space="preserve"> քիմիական ռեակցիաների միջոցով: </w:t>
      </w:r>
      <w:r>
        <w:t xml:space="preserve">Այսպիսով՝ </w:t>
      </w:r>
    </w:p>
    <w:p w14:paraId="153BAF83" w14:textId="27E604C9" w:rsidR="00BF0CD8" w:rsidRPr="00B63FB3" w:rsidRDefault="004E53A6" w:rsidP="00CC064B">
      <w:r>
        <w:rPr>
          <w:noProof/>
        </w:rPr>
        <w:lastRenderedPageBreak/>
        <mc:AlternateContent>
          <mc:Choice Requires="wps">
            <w:drawing>
              <wp:inline distT="0" distB="0" distL="0" distR="0" wp14:anchorId="41A99A42" wp14:editId="7462CAE7">
                <wp:extent cx="4580996" cy="668004"/>
                <wp:effectExtent l="0" t="0" r="0" b="0"/>
                <wp:docPr id="17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80996" cy="668004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55B190" w14:textId="1ACEB709" w:rsidR="00910E36" w:rsidRPr="00753FB1" w:rsidRDefault="00910E36" w:rsidP="00802220">
                            <w:pPr>
                              <w:pStyle w:val="Q-Yndgcvac"/>
                            </w:pPr>
                            <w:r w:rsidRPr="00753FB1">
                              <w:t>քիմիական ռեակցիաների ընթացքում քիմիական տարրերի ատոմները պահպանվում ե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A99A42" id="Прямоугольник: скругленные углы 17" o:spid="_x0000_s1037" style="width:360.7pt;height:52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" fillcolor="#deeaf6 [664]" stroked="f" strokeweight="1pt">
                <v:stroke joinstyle="miter"/>
                <v:textbox>
                  <w:txbxContent>
                    <w:p w14:paraId="7755B190" w14:textId="1ACEB709" w:rsidR="00910E36" w:rsidRPr="00753FB1" w:rsidRDefault="00910E36" w:rsidP="00802220">
                      <w:pPr>
                        <w:pStyle w:val="Q-Yndgcvac"/>
                      </w:pPr>
                      <w:r w:rsidRPr="00753FB1">
                        <w:t>քիմիական ռեակցիաների ընթացքում քիմիական տարրերի ատոմները պահպանվում ե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DC8FB53" w14:textId="65025537" w:rsidR="00BF0CD8" w:rsidRPr="00AB0A5B" w:rsidRDefault="00BF0CD8" w:rsidP="00CC064B">
      <w:pPr>
        <w:pStyle w:val="Q-Normal"/>
      </w:pPr>
      <w:r w:rsidRPr="005B0186">
        <w:t>Ատոմ</w:t>
      </w:r>
      <w:r w:rsidR="00403660">
        <w:t>ներ</w:t>
      </w:r>
      <w:r w:rsidRPr="005B0186">
        <w:t>ի տրոհում</w:t>
      </w:r>
      <w:r>
        <w:t>ն</w:t>
      </w:r>
      <w:r w:rsidRPr="005B0186">
        <w:t xml:space="preserve"> ավելի փոքր մասնիկների կամ փոխարկում</w:t>
      </w:r>
      <w:r>
        <w:t>ն</w:t>
      </w:r>
      <w:r w:rsidRPr="005B0186">
        <w:t xml:space="preserve"> այլ ատո</w:t>
      </w:r>
      <w:r>
        <w:t>մների</w:t>
      </w:r>
      <w:r w:rsidRPr="005B0186">
        <w:t xml:space="preserve"> </w:t>
      </w:r>
      <w:r w:rsidR="00753FB1">
        <w:t xml:space="preserve">կատարվում են </w:t>
      </w:r>
      <w:r w:rsidRPr="005B0186">
        <w:t>միջուկային ռեակցիա</w:t>
      </w:r>
      <w:r w:rsidR="00753FB1">
        <w:t>ների միջոցով</w:t>
      </w:r>
      <w:r w:rsidRPr="005B0186">
        <w:t>:</w:t>
      </w:r>
    </w:p>
    <w:p w14:paraId="125E649D" w14:textId="77777777" w:rsidR="00BF0CD8" w:rsidRDefault="00BF0CD8" w:rsidP="00CC064B">
      <w:pPr>
        <w:pStyle w:val="Q-Normal"/>
      </w:pPr>
      <w:r>
        <w:t xml:space="preserve">Ատոմները կարող են միանալ իրար հետ: Դրա հետևանքով առաջանում են ավելի բարդ մասնիկներ՝ մոլեկուլներ (նկար </w:t>
      </w:r>
      <w:r w:rsidRPr="001F6147">
        <w:t>1.</w:t>
      </w:r>
      <w:r w:rsidRPr="00FE7F67">
        <w:t>5</w:t>
      </w:r>
      <w:r>
        <w:t>):</w:t>
      </w:r>
    </w:p>
    <w:p w14:paraId="4A469D1F" w14:textId="77777777" w:rsidR="00BF0CD8" w:rsidRDefault="00BF0CD8" w:rsidP="00416EF9">
      <w:pPr>
        <w:pStyle w:val="Q-Nkar"/>
        <w:numPr>
          <w:ilvl w:val="0"/>
          <w:numId w:val="0"/>
        </w:numPr>
      </w:pPr>
      <w:r w:rsidRPr="008274CA">
        <w:rPr>
          <w:noProof/>
        </w:rPr>
        <w:drawing>
          <wp:inline distT="0" distB="0" distL="0" distR="0" wp14:anchorId="7C592A85" wp14:editId="6BB91303">
            <wp:extent cx="2311200" cy="2045154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մոլեկուլ,ատոմ.png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8835" cy="2051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D0D169" w14:textId="77777777" w:rsidR="00BF0CD8" w:rsidRDefault="00BF0CD8" w:rsidP="00416EF9">
      <w:pPr>
        <w:pStyle w:val="Q-Nkar"/>
      </w:pPr>
      <w:r w:rsidRPr="00B837F8">
        <w:t>Մոլեկուլի առաջացումն ատոմներից</w:t>
      </w:r>
    </w:p>
    <w:p w14:paraId="05FE73B4" w14:textId="28336B33" w:rsidR="00BF0CD8" w:rsidRDefault="00BF0CD8" w:rsidP="00CC064B">
      <w:pPr>
        <w:pStyle w:val="Q-Normal"/>
      </w:pPr>
      <w:r w:rsidRPr="00735DD0">
        <w:t>Բերենք մոլեկուլների</w:t>
      </w:r>
      <w:r w:rsidRPr="008274CA">
        <w:t xml:space="preserve"> առաջացման</w:t>
      </w:r>
      <w:r>
        <w:t xml:space="preserve"> օրինակներ.</w:t>
      </w:r>
    </w:p>
    <w:p w14:paraId="0DA9699B" w14:textId="6FD39F17" w:rsidR="00BF0CD8" w:rsidRPr="00DA496A" w:rsidRDefault="005D7778" w:rsidP="00416EF9">
      <w:pPr>
        <w:rPr>
          <w:sz w:val="24"/>
          <w:szCs w:val="24"/>
        </w:rPr>
      </w:pPr>
      <w:r>
        <w:rPr>
          <w:noProof/>
        </w:rPr>
        <w:object w:dxaOrig="5731" w:dyaOrig="2724" w14:anchorId="3BE423F0">
          <v:shape id="_x0000_i1073" type="#_x0000_t75" style="width:294pt;height:143.35pt" o:ole="">
            <v:imagedata r:id="rId43" o:title=""/>
          </v:shape>
          <o:OLEObject Type="Embed" ProgID="ChemDraw.Document.6.0" ShapeID="_x0000_i1073" DrawAspect="Content" ObjectID="_1758577252" r:id="rId44"/>
        </w:object>
      </w:r>
    </w:p>
    <w:p w14:paraId="37450F0A" w14:textId="35D60E44" w:rsidR="00BF0CD8" w:rsidRDefault="00BF0CD8" w:rsidP="00CC064B">
      <w:pPr>
        <w:pStyle w:val="Q-Normal"/>
      </w:pPr>
      <w:r>
        <w:t xml:space="preserve">Այս օրինակները ցույց են տալիս, որ իրար հետ կարող են միանալ ինչպես նույն տարրի, այնպես էլ տարբեր տարրերի ատոմները: Իրար </w:t>
      </w:r>
      <w:r>
        <w:lastRenderedPageBreak/>
        <w:t xml:space="preserve">միացող ատոմների թիվը կարող է լինել տարբեր: </w:t>
      </w:r>
      <w:r w:rsidRPr="00296BBB">
        <w:rPr>
          <w:b/>
        </w:rPr>
        <w:t>Յուրաքանչյու</w:t>
      </w:r>
      <w:r w:rsidR="00C13630">
        <w:rPr>
          <w:b/>
        </w:rPr>
        <w:t>ր</w:t>
      </w:r>
      <w:r w:rsidRPr="00296BBB">
        <w:rPr>
          <w:b/>
        </w:rPr>
        <w:t xml:space="preserve"> մոլեկուլի բաղադրություն արտահայտվում է քիմիական բանաձևով:</w:t>
      </w:r>
      <w:r>
        <w:t xml:space="preserve"> Օրինակ՝ ջրածնի մոլեկուլն արտահայտվում է</w:t>
      </w:r>
      <w:r w:rsidRPr="00DA496A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բանաձևով, որտեղ «</w:t>
      </w:r>
      <w:r w:rsidRPr="00DA496A">
        <w:t>2</w:t>
      </w:r>
      <w:r>
        <w:t>» թիվը ցույց է տալիս ջրածնի ատոմների թիվը</w:t>
      </w:r>
      <w:r w:rsidRPr="00DA496A">
        <w:t xml:space="preserve">: </w:t>
      </w:r>
    </w:p>
    <w:p w14:paraId="6F5EC128" w14:textId="77777777" w:rsidR="00BF0CD8" w:rsidRDefault="00BF0CD8" w:rsidP="007E6B51">
      <w:r>
        <w:rPr>
          <w:noProof/>
        </w:rPr>
        <mc:AlternateContent>
          <mc:Choice Requires="wps">
            <w:drawing>
              <wp:inline distT="0" distB="0" distL="0" distR="0" wp14:anchorId="237B0691" wp14:editId="512C3AD6">
                <wp:extent cx="5226050" cy="666750"/>
                <wp:effectExtent l="0" t="0" r="0" b="0"/>
                <wp:docPr id="38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26050" cy="666750"/>
                        </a:xfrm>
                        <a:prstGeom prst="roundRect">
                          <a:avLst>
                            <a:gd name="adj" fmla="val 25830"/>
                          </a:avLst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1E516B" w14:textId="77777777" w:rsidR="00910E36" w:rsidRPr="00FB5DA8" w:rsidRDefault="00910E36" w:rsidP="00802220">
                            <w:pPr>
                              <w:pStyle w:val="Q-Yndgcvac"/>
                            </w:pPr>
                            <w:r w:rsidRPr="00FB5DA8">
                              <w:t>Քիմիական բանաձևերում այն թիվը, որը ցույց է տալիս, թե տվյալ տարրից քանի ատոմ է մտնում մոլեկուլի մեջ, կոչվում է ինդեքս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7B0691" id="Прямоугольник: скругленные углы 38" o:spid="_x0000_s1038" style="width:411.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692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" fillcolor="#deeaf6 [664]" stroked="f" strokeweight="1pt">
                <v:stroke joinstyle="miter"/>
                <v:textbox>
                  <w:txbxContent>
                    <w:p w14:paraId="2E1E516B" w14:textId="77777777" w:rsidR="00910E36" w:rsidRPr="00FB5DA8" w:rsidRDefault="00910E36" w:rsidP="00802220">
                      <w:pPr>
                        <w:pStyle w:val="Q-Yndgcvac"/>
                      </w:pPr>
                      <w:r w:rsidRPr="00FB5DA8">
                        <w:t>Քիմիական բանաձևերում այն թիվը, որը ցույց է տալիս, թե տվյալ տարրից քանի ատոմ է մտնում մոլեկուլի մեջ, կոչվում է ինդեքս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1250329" w14:textId="77777777" w:rsidR="00BF0CD8" w:rsidRDefault="00BF0CD8" w:rsidP="00CC064B">
      <w:pPr>
        <w:pStyle w:val="Q-Normal"/>
      </w:pPr>
      <w:r>
        <w:t xml:space="preserve">Քլորաջրածնի մոլեկուլն ունի </w:t>
      </w:r>
      <m:oMath>
        <m:r>
          <w:rPr>
            <w:rFonts w:ascii="Cambria Math" w:hAnsi="Cambria Math"/>
          </w:rPr>
          <m:t>HCl</m:t>
        </m:r>
      </m:oMath>
      <w:r w:rsidRPr="00DA496A">
        <w:t xml:space="preserve"> </w:t>
      </w:r>
      <w:r>
        <w:t xml:space="preserve">բանաձևը, այն կազմված է մեկ ատոմ ջրածնից և մեկ ատոմ քլորից (1 թիվը որպես ինդեքս չենք գրում): </w:t>
      </w:r>
      <w:r w:rsidRPr="005B0186">
        <w:t xml:space="preserve">Ջրի </w:t>
      </w:r>
      <w:r>
        <w:t xml:space="preserve">բանաձևն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 xml:space="preserve">, որը նշանակում է, որ </w:t>
      </w:r>
      <w:r w:rsidRPr="005B0186">
        <w:t>ջրի մոլեկուլ</w:t>
      </w:r>
      <w:r>
        <w:t>ը</w:t>
      </w:r>
      <w:r w:rsidRPr="005B0186">
        <w:t xml:space="preserve"> կազմված է երկու ատոմ ջրածնից և մեկ ատոմ թթվածնից</w:t>
      </w:r>
      <w:r>
        <w:t>:</w:t>
      </w:r>
    </w:p>
    <w:p w14:paraId="23F6F777" w14:textId="72282724" w:rsidR="00BF0CD8" w:rsidRDefault="00BF0CD8" w:rsidP="00CC064B">
      <w:pPr>
        <w:pStyle w:val="Q-Normal"/>
      </w:pPr>
      <w:r>
        <w:t xml:space="preserve">Այսպիսով՝ քիմիական բանաձևն արտահայտում է մոլեկուլի որակական և քանակական բաղադրությունը, այսինքն՝ ի՞նչ տարրերից է բաղկացած մոլեկուլը և </w:t>
      </w:r>
      <w:r w:rsidR="00691D2B">
        <w:t xml:space="preserve">յուրաքանչյուրից </w:t>
      </w:r>
      <w:r>
        <w:t>քանի՞ ատոմ է մտնում մոլեկուլի մեջ:</w:t>
      </w:r>
    </w:p>
    <w:p w14:paraId="54805337" w14:textId="77777777" w:rsidR="00BF0CD8" w:rsidRDefault="00BF0CD8" w:rsidP="00CC064B">
      <w:pPr>
        <w:pStyle w:val="Q-Normal"/>
      </w:pPr>
      <w:r>
        <w:t>Ըստ բաղադրության հաստատունության օրենքի՝</w:t>
      </w:r>
    </w:p>
    <w:p w14:paraId="5A054DA7" w14:textId="77777777" w:rsidR="00BF0CD8" w:rsidRDefault="00BF0CD8" w:rsidP="00CC064B">
      <w:r>
        <w:rPr>
          <w:noProof/>
        </w:rPr>
        <mc:AlternateContent>
          <mc:Choice Requires="wps">
            <w:drawing>
              <wp:inline distT="0" distB="0" distL="0" distR="0" wp14:anchorId="40E1FCCF" wp14:editId="11EBDCFE">
                <wp:extent cx="5337175" cy="657054"/>
                <wp:effectExtent l="0" t="0" r="0" b="0"/>
                <wp:docPr id="717230641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7175" cy="657054"/>
                        </a:xfrm>
                        <a:prstGeom prst="roundRect">
                          <a:avLst>
                            <a:gd name="adj" fmla="val 12643"/>
                          </a:avLst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771133" w14:textId="77777777" w:rsidR="00910E36" w:rsidRPr="00BB7C61" w:rsidRDefault="00910E36" w:rsidP="00802220">
                            <w:pPr>
                              <w:pStyle w:val="Q-Yndgcvac"/>
                              <w:rPr>
                                <w:rStyle w:val="Strong"/>
                                <w:b/>
                                <w:i w:val="0"/>
                                <w:sz w:val="22"/>
                                <w:szCs w:val="22"/>
                              </w:rPr>
                            </w:pPr>
                            <w:r w:rsidRPr="00BB7C61">
                              <w:rPr>
                                <w:rStyle w:val="Strong"/>
                                <w:b/>
                                <w:i w:val="0"/>
                                <w:sz w:val="22"/>
                                <w:szCs w:val="22"/>
                              </w:rPr>
                              <w:t>Յուրաքանչյուր մաքուր նյութ ունի հաստատուն որակական և քանակական բաղադրություն, որը կախված չէ այդ նյութի ստացման եղանակ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E1FCCF" id="_x0000_s1039" style="width:420.25pt;height:51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828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" fillcolor="#deeaf6 [664]" stroked="f" strokeweight="1pt">
                <v:stroke joinstyle="miter"/>
                <v:textbox>
                  <w:txbxContent>
                    <w:p w14:paraId="41771133" w14:textId="77777777" w:rsidR="00910E36" w:rsidRPr="00BB7C61" w:rsidRDefault="00910E36" w:rsidP="00802220">
                      <w:pPr>
                        <w:pStyle w:val="Q-Yndgcvac"/>
                        <w:rPr>
                          <w:rStyle w:val="Strong"/>
                          <w:b/>
                          <w:i w:val="0"/>
                          <w:sz w:val="22"/>
                          <w:szCs w:val="22"/>
                        </w:rPr>
                      </w:pPr>
                      <w:r w:rsidRPr="00BB7C61">
                        <w:rPr>
                          <w:rStyle w:val="Strong"/>
                          <w:b/>
                          <w:i w:val="0"/>
                          <w:sz w:val="22"/>
                          <w:szCs w:val="22"/>
                        </w:rPr>
                        <w:t>Յուրաքանչյուր մաքուր նյութ ունի հաստատուն որակական և քանակական բաղադրություն, որը կախված չէ այդ նյութի ստացման եղանակ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80F65B" w14:textId="77777777" w:rsidR="00BF0CD8" w:rsidRPr="007C1C25" w:rsidRDefault="00BF0CD8" w:rsidP="00CC064B">
      <w:pPr>
        <w:pStyle w:val="Q-Normal"/>
        <w:rPr>
          <w:b/>
          <w:i/>
        </w:rPr>
      </w:pPr>
      <w:r>
        <w:t xml:space="preserve">Քանի որ նյութը բաղկացած է միատեսակ մոլեկուլներից, ապա մոլեկուլի բաղադրությամբ որոշվում է ամբողջ նյութի բաղադրությունը: </w:t>
      </w:r>
      <w:r w:rsidRPr="007C1C25">
        <w:t xml:space="preserve">Այսպես՝ </w:t>
      </w:r>
      <m:oMath>
        <m:r>
          <w:rPr>
            <w:rFonts w:ascii="Cambria Math" w:hAnsi="Cambria Math"/>
          </w:rPr>
          <m:t>HCl</m:t>
        </m:r>
      </m:oMath>
      <w:r w:rsidRPr="007C1C25">
        <w:rPr>
          <w:rFonts w:eastAsiaTheme="minorEastAsia"/>
        </w:rPr>
        <w:t>-ն ունի միայն քլորաջրածնին բնորոշ հատկություններ,</w:t>
      </w:r>
      <w:r w:rsidRPr="007C1C2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7C1C25">
        <w:t>-ն ունի միայն ջրին բնորոշ քիմիական հատկություններ և այլն:</w:t>
      </w:r>
    </w:p>
    <w:p w14:paraId="2677D01C" w14:textId="77777777" w:rsidR="00BF0CD8" w:rsidRDefault="00BF0CD8" w:rsidP="00CC064B">
      <w:pPr>
        <w:pStyle w:val="Q-Normal"/>
      </w:pPr>
      <w:r>
        <w:t>Նյութերի քիմիական հատկությունների տարբերությունները պայմանավորված են մոլեկուլների բաղադրության ու կառուցվածքների տարբերությամբ: Հետևաբար կարելի է եզրակացնել, որ</w:t>
      </w:r>
    </w:p>
    <w:p w14:paraId="54209E2F" w14:textId="58392EA8" w:rsidR="00CF18EA" w:rsidRDefault="00BF0CD8" w:rsidP="00CC064B">
      <w:r>
        <w:rPr>
          <w:noProof/>
        </w:rPr>
        <mc:AlternateContent>
          <mc:Choice Requires="wps">
            <w:drawing>
              <wp:inline distT="0" distB="0" distL="0" distR="0" wp14:anchorId="475CE9C8" wp14:editId="7442568F">
                <wp:extent cx="5252177" cy="638175"/>
                <wp:effectExtent l="0" t="0" r="5715" b="9525"/>
                <wp:docPr id="40" name="Прямоугольник: скругленные углы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52177" cy="638175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ABEDEE" w14:textId="016CF83D" w:rsidR="00910E36" w:rsidRPr="00BB7C61" w:rsidRDefault="00910E36" w:rsidP="00802220">
                            <w:pPr>
                              <w:pStyle w:val="Q-Yndgcvac"/>
                              <w:rPr>
                                <w:rStyle w:val="Strong"/>
                                <w:b/>
                                <w:i w:val="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Style w:val="Strong"/>
                                <w:b/>
                                <w:i w:val="0"/>
                                <w:sz w:val="22"/>
                                <w:szCs w:val="22"/>
                              </w:rPr>
                              <w:t>մ</w:t>
                            </w:r>
                            <w:r w:rsidRPr="00BB7C61">
                              <w:rPr>
                                <w:rStyle w:val="Strong"/>
                                <w:b/>
                                <w:i w:val="0"/>
                                <w:sz w:val="22"/>
                                <w:szCs w:val="22"/>
                              </w:rPr>
                              <w:t xml:space="preserve">ոլեկուլը նյութի </w:t>
                            </w:r>
                            <w:r>
                              <w:rPr>
                                <w:rStyle w:val="Strong"/>
                                <w:b/>
                                <w:i w:val="0"/>
                                <w:sz w:val="22"/>
                                <w:szCs w:val="22"/>
                              </w:rPr>
                              <w:t>փոքր</w:t>
                            </w:r>
                            <w:r w:rsidRPr="00BB7C61">
                              <w:rPr>
                                <w:rStyle w:val="Strong"/>
                                <w:b/>
                                <w:i w:val="0"/>
                                <w:sz w:val="22"/>
                                <w:szCs w:val="22"/>
                              </w:rPr>
                              <w:t>ագույն մասնիկն է, որը պահպանում է դրա քիմիական հատկություն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5CE9C8" id="Прямоугольник: скругленные углы 40" o:spid="_x0000_s1040" style="width:413.55pt;height:5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" fillcolor="#deeaf6 [664]" stroked="f" strokeweight="1pt">
                <v:stroke joinstyle="miter"/>
                <v:textbox>
                  <w:txbxContent>
                    <w:p w14:paraId="78ABEDEE" w14:textId="016CF83D" w:rsidR="00910E36" w:rsidRPr="00BB7C61" w:rsidRDefault="00910E36" w:rsidP="00802220">
                      <w:pPr>
                        <w:pStyle w:val="Q-Yndgcvac"/>
                        <w:rPr>
                          <w:rStyle w:val="Strong"/>
                          <w:b/>
                          <w:i w:val="0"/>
                          <w:sz w:val="22"/>
                          <w:szCs w:val="22"/>
                        </w:rPr>
                      </w:pPr>
                      <w:r>
                        <w:rPr>
                          <w:rStyle w:val="Strong"/>
                          <w:b/>
                          <w:i w:val="0"/>
                          <w:sz w:val="22"/>
                          <w:szCs w:val="22"/>
                        </w:rPr>
                        <w:t>մ</w:t>
                      </w:r>
                      <w:r w:rsidRPr="00BB7C61">
                        <w:rPr>
                          <w:rStyle w:val="Strong"/>
                          <w:b/>
                          <w:i w:val="0"/>
                          <w:sz w:val="22"/>
                          <w:szCs w:val="22"/>
                        </w:rPr>
                        <w:t xml:space="preserve">ոլեկուլը նյութի </w:t>
                      </w:r>
                      <w:r>
                        <w:rPr>
                          <w:rStyle w:val="Strong"/>
                          <w:b/>
                          <w:i w:val="0"/>
                          <w:sz w:val="22"/>
                          <w:szCs w:val="22"/>
                        </w:rPr>
                        <w:t>փոքր</w:t>
                      </w:r>
                      <w:r w:rsidRPr="00BB7C61">
                        <w:rPr>
                          <w:rStyle w:val="Strong"/>
                          <w:b/>
                          <w:i w:val="0"/>
                          <w:sz w:val="22"/>
                          <w:szCs w:val="22"/>
                        </w:rPr>
                        <w:t>ագույն մասնիկն է, որը պահպանում է դրա քիմիական հատկություն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Start w:id="14" w:name="_Toc133876546"/>
      <w:bookmarkStart w:id="15" w:name="_Toc133963162"/>
      <w:bookmarkStart w:id="16" w:name="_Toc133965221"/>
      <w:bookmarkStart w:id="17" w:name="_Toc133965476"/>
      <w:bookmarkEnd w:id="13"/>
    </w:p>
    <w:p w14:paraId="3C3FC421" w14:textId="19BE56BF" w:rsidR="00B84164" w:rsidRDefault="00B84164" w:rsidP="00B84164">
      <w:r>
        <w:rPr>
          <w:noProof/>
        </w:rPr>
        <w:lastRenderedPageBreak/>
        <w:drawing>
          <wp:inline distT="0" distB="0" distL="0" distR="0" wp14:anchorId="37C562A7" wp14:editId="25529F40">
            <wp:extent cx="6067425" cy="793750"/>
            <wp:effectExtent l="19050" t="19050" r="9525" b="25400"/>
            <wp:docPr id="285620946" name="Diagram 28562094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5" r:lo="rId46" r:qs="rId47" r:cs="rId48"/>
              </a:graphicData>
            </a:graphic>
          </wp:inline>
        </w:drawing>
      </w:r>
    </w:p>
    <w:p w14:paraId="15343278" w14:textId="2114DCA7" w:rsidR="00BF0CD8" w:rsidRPr="009F6BE7" w:rsidRDefault="00125E04" w:rsidP="00AA78B8">
      <w:pPr>
        <w:pStyle w:val="ParagrafInvisible"/>
      </w:pPr>
      <w:bookmarkStart w:id="18" w:name="_Toc147789135"/>
      <w:r w:rsidRPr="009F6BE7">
        <w:t xml:space="preserve">§1.3. </w:t>
      </w:r>
      <w:r w:rsidR="00BF0CD8" w:rsidRPr="009F6BE7">
        <w:t xml:space="preserve">ՊԱՐԶ </w:t>
      </w:r>
      <w:r w:rsidR="005D7778">
        <w:t>ԵՎ</w:t>
      </w:r>
      <w:r w:rsidR="00BF0CD8" w:rsidRPr="009F6BE7">
        <w:t xml:space="preserve"> ԲԱՐԴ ՆՅՈՒԹԵՐ, ԱԼՈՏՐՈՊԻԱ</w:t>
      </w:r>
      <w:bookmarkEnd w:id="14"/>
      <w:bookmarkEnd w:id="15"/>
      <w:bookmarkEnd w:id="16"/>
      <w:bookmarkEnd w:id="17"/>
      <w:bookmarkEnd w:id="18"/>
    </w:p>
    <w:p w14:paraId="0E80D76D" w14:textId="77777777" w:rsidR="00BF0CD8" w:rsidRPr="003D6735" w:rsidRDefault="00BF0CD8" w:rsidP="00CC064B">
      <w:pPr>
        <w:pStyle w:val="Q-Normal"/>
      </w:pPr>
      <w:r>
        <w:t>Նյութերը լինում են պարզ և բարդ:</w:t>
      </w:r>
    </w:p>
    <w:p w14:paraId="7FD51C0D" w14:textId="77777777" w:rsidR="00BF0CD8" w:rsidRDefault="00BF0CD8" w:rsidP="00CC064B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CAF6ADA" wp14:editId="00A2FC2D">
                <wp:extent cx="3632200" cy="711200"/>
                <wp:effectExtent l="0" t="0" r="6350" b="0"/>
                <wp:docPr id="41" name="Прямоугольник: скругленные углы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32200" cy="7112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6DC96F" w14:textId="77777777" w:rsidR="00910E36" w:rsidRDefault="00910E36" w:rsidP="00802220">
                            <w:pPr>
                              <w:pStyle w:val="Q-Yndgcvac"/>
                            </w:pPr>
                            <w:r w:rsidRPr="00C943FB">
                              <w:t>Պարզ են կոչվում այն նյութերը, որոնք կազմված են միայն մեկ տար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AF6ADA" id="Прямоугольник: скругленные углы 41" o:spid="_x0000_s1041" style="width:286pt;height:5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" fillcolor="#deeaf6 [664]" stroked="f" strokeweight="1pt">
                <v:stroke joinstyle="miter"/>
                <v:textbox>
                  <w:txbxContent>
                    <w:p w14:paraId="346DC96F" w14:textId="77777777" w:rsidR="00910E36" w:rsidRDefault="00910E36" w:rsidP="00802220">
                      <w:pPr>
                        <w:pStyle w:val="Q-Yndgcvac"/>
                      </w:pPr>
                      <w:r w:rsidRPr="00C943FB">
                        <w:t>Պարզ են կոչվում այն նյութերը, որոնք կազմված են միայն մեկ տար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t xml:space="preserve"> </w:t>
      </w:r>
    </w:p>
    <w:p w14:paraId="2DA22C6A" w14:textId="77777777" w:rsidR="00BF0CD8" w:rsidRPr="0065043B" w:rsidRDefault="00BF0CD8" w:rsidP="00CC064B">
      <w:pPr>
        <w:pStyle w:val="Q-Normal"/>
      </w:pPr>
      <w:r>
        <w:t xml:space="preserve">Որոշ պարզ նյութերում մեկ տարրի ատոմները միանում են իրար և առաջացնում մոլեկուլներ: Այդպիսի պարզ նյութերն ունեն </w:t>
      </w:r>
      <w:r w:rsidRPr="0065043B">
        <w:rPr>
          <w:b/>
        </w:rPr>
        <w:t>մոլեկուլային կառուցվածք</w:t>
      </w:r>
      <w:r>
        <w:t xml:space="preserve">: Դրանց թվին են պատկանում ջրածինը՝ </w:t>
      </w:r>
      <w:bookmarkStart w:id="19" w:name="_Hlk130138527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19"/>
      <w:r w:rsidRPr="005C5208">
        <w:t>,</w:t>
      </w:r>
      <w:r>
        <w:t xml:space="preserve"> թթվածին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ազոտ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ֆտորը՝</w:t>
      </w:r>
      <w:r w:rsidRPr="003D6735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քլոր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բրոմ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յոդը՝</w:t>
      </w:r>
      <w:r w:rsidRPr="005C5208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: Բոլոր այս նյութերը բաղկացած են երկատոմանի մոլեկուլներից</w:t>
      </w:r>
      <w:r w:rsidRPr="0065043B">
        <w:t xml:space="preserve">, </w:t>
      </w:r>
      <w:r>
        <w:t xml:space="preserve">որոնց </w:t>
      </w:r>
      <w:r w:rsidRPr="0065043B">
        <w:t>անվանումները</w:t>
      </w:r>
      <w:r>
        <w:t xml:space="preserve"> </w:t>
      </w:r>
      <w:r w:rsidRPr="0065043B">
        <w:t xml:space="preserve">համընկնում են </w:t>
      </w:r>
      <w:r>
        <w:t xml:space="preserve">համապատասխան </w:t>
      </w:r>
      <w:r w:rsidRPr="0065043B">
        <w:t>տարրերի ան</w:t>
      </w:r>
      <w:r>
        <w:t>ուն</w:t>
      </w:r>
      <w:r w:rsidRPr="0065043B">
        <w:t>ների</w:t>
      </w:r>
      <w:r>
        <w:t xml:space="preserve"> </w:t>
      </w:r>
      <w:r w:rsidRPr="0065043B">
        <w:t>հետ:</w:t>
      </w:r>
    </w:p>
    <w:p w14:paraId="418EA491" w14:textId="35BD616F" w:rsidR="00BF0CD8" w:rsidRDefault="00BF0CD8" w:rsidP="00CC064B">
      <w:pPr>
        <w:pStyle w:val="Q-Normal"/>
      </w:pPr>
      <w:r>
        <w:t xml:space="preserve">Այլ պարզ նյութեր ունեն </w:t>
      </w:r>
      <w:r w:rsidRPr="0065043B">
        <w:rPr>
          <w:b/>
        </w:rPr>
        <w:t>ատոմային կառուցվածք</w:t>
      </w:r>
      <w:r>
        <w:t xml:space="preserve">, բաղկացած են ատոմներից, որոնց միջև գործում են որոշակի կապեր: Այդպիսի նյութեր են բոլոր մետաղները (երկաթը՝ </w:t>
      </w:r>
      <m:oMath>
        <m:r>
          <w:rPr>
            <w:rFonts w:ascii="Cambria Math" w:hAnsi="Cambria Math"/>
          </w:rPr>
          <m:t>Fe</m:t>
        </m:r>
      </m:oMath>
      <w:r>
        <w:t xml:space="preserve">, պղինձը՝ </w:t>
      </w:r>
      <m:oMath>
        <m:r>
          <w:rPr>
            <w:rFonts w:ascii="Cambria Math" w:hAnsi="Cambria Math"/>
          </w:rPr>
          <m:t>Cu</m:t>
        </m:r>
      </m:oMath>
      <w:r>
        <w:t xml:space="preserve">, նատրիումը՝ </w:t>
      </w:r>
      <m:oMath>
        <m:r>
          <w:rPr>
            <w:rFonts w:ascii="Cambria Math" w:hAnsi="Cambria Math"/>
          </w:rPr>
          <m:t>Na</m:t>
        </m:r>
      </m:oMath>
      <w:r>
        <w:t xml:space="preserve">) և որոշ ոչ մետաղներ (ածխածինը՝ </w:t>
      </w:r>
      <m:oMath>
        <m:r>
          <w:rPr>
            <w:rFonts w:ascii="Cambria Math" w:hAnsi="Cambria Math"/>
          </w:rPr>
          <m:t>C</m:t>
        </m:r>
      </m:oMath>
      <w:r>
        <w:t xml:space="preserve">, </w:t>
      </w:r>
      <w:r w:rsidR="00C13630">
        <w:t>սիլիցիում</w:t>
      </w:r>
      <w:r>
        <w:t xml:space="preserve">ը՝ </w:t>
      </w:r>
      <m:oMath>
        <m:r>
          <w:rPr>
            <w:rFonts w:ascii="Cambria Math" w:hAnsi="Cambria Math"/>
          </w:rPr>
          <m:t>Si</m:t>
        </m:r>
      </m:oMath>
      <w:r>
        <w:t xml:space="preserve">): </w:t>
      </w:r>
      <w:r w:rsidRPr="0065043B">
        <w:t xml:space="preserve">Այս նյութերի </w:t>
      </w:r>
      <w:r>
        <w:t xml:space="preserve">և՛ </w:t>
      </w:r>
      <w:r w:rsidRPr="0065043B">
        <w:t>անվանումները</w:t>
      </w:r>
      <w:r>
        <w:t>,</w:t>
      </w:r>
      <w:r w:rsidRPr="0065043B">
        <w:t xml:space="preserve"> և</w:t>
      </w:r>
      <w:r>
        <w:t>՛</w:t>
      </w:r>
      <w:r w:rsidRPr="0065043B">
        <w:t xml:space="preserve"> բանաձևերը համընկնում են տարրերի ան</w:t>
      </w:r>
      <w:r>
        <w:t>ուն</w:t>
      </w:r>
      <w:r w:rsidRPr="0065043B">
        <w:t>ների և նշանների հետ:</w:t>
      </w:r>
    </w:p>
    <w:p w14:paraId="184C2226" w14:textId="7430C41F" w:rsidR="00BF0CD8" w:rsidRDefault="00BF0CD8" w:rsidP="00CC064B">
      <w:pPr>
        <w:pStyle w:val="Q-Normal"/>
      </w:pPr>
      <w:r>
        <w:t>Գոյություն ունի նաև պարզ նյութերի մի խումբ, որ</w:t>
      </w:r>
      <w:r w:rsidR="00A734A3">
        <w:t xml:space="preserve">ոնք </w:t>
      </w:r>
      <w:r>
        <w:t xml:space="preserve"> կոչվում </w:t>
      </w:r>
      <w:r w:rsidR="00A734A3">
        <w:t>են</w:t>
      </w:r>
      <w:r>
        <w:t xml:space="preserve"> </w:t>
      </w:r>
      <w:r w:rsidR="00A734A3">
        <w:rPr>
          <w:b/>
        </w:rPr>
        <w:t>ազնիվ</w:t>
      </w:r>
      <w:r w:rsidRPr="0065043B">
        <w:rPr>
          <w:b/>
        </w:rPr>
        <w:t xml:space="preserve"> գազեր</w:t>
      </w:r>
      <w:r>
        <w:rPr>
          <w:b/>
        </w:rPr>
        <w:t xml:space="preserve">: </w:t>
      </w:r>
      <w:r w:rsidRPr="00A46C83">
        <w:t>Դրանց թվին են</w:t>
      </w:r>
      <w:r w:rsidR="00A734A3">
        <w:t xml:space="preserve"> դասվում</w:t>
      </w:r>
      <w:r>
        <w:t xml:space="preserve"> հելիումը՝ </w:t>
      </w:r>
      <m:oMath>
        <m:r>
          <w:rPr>
            <w:rFonts w:ascii="Cambria Math" w:hAnsi="Cambria Math"/>
          </w:rPr>
          <m:t>He</m:t>
        </m:r>
      </m:oMath>
      <w:r>
        <w:t>, նեոնը՝</w:t>
      </w:r>
      <w:r w:rsidRPr="00430C00">
        <w:t xml:space="preserve"> </w:t>
      </w:r>
      <m:oMath>
        <m:r>
          <w:rPr>
            <w:rFonts w:ascii="Cambria Math" w:hAnsi="Cambria Math"/>
          </w:rPr>
          <m:t>Ne</m:t>
        </m:r>
      </m:oMath>
      <w:r>
        <w:t xml:space="preserve">, արգոնը՝ </w:t>
      </w:r>
      <m:oMath>
        <m:r>
          <w:rPr>
            <w:rFonts w:ascii="Cambria Math" w:hAnsi="Cambria Math"/>
          </w:rPr>
          <m:t>Ar</m:t>
        </m:r>
      </m:oMath>
      <w:r>
        <w:t xml:space="preserve">, կրիպտոնը՝ </w:t>
      </w:r>
      <m:oMath>
        <m:r>
          <w:rPr>
            <w:rFonts w:ascii="Cambria Math" w:hAnsi="Cambria Math"/>
          </w:rPr>
          <m:t>Kr</m:t>
        </m:r>
      </m:oMath>
      <w:r>
        <w:t xml:space="preserve">, քսենոնը՝ </w:t>
      </w:r>
      <m:oMath>
        <m:r>
          <w:rPr>
            <w:rFonts w:ascii="Cambria Math" w:hAnsi="Cambria Math"/>
          </w:rPr>
          <m:t>Xe</m:t>
        </m:r>
      </m:oMath>
      <w:r>
        <w:t xml:space="preserve">, ռադոնը՝ </w:t>
      </w:r>
      <m:oMath>
        <m:r>
          <w:rPr>
            <w:rFonts w:ascii="Cambria Math" w:hAnsi="Cambria Math"/>
          </w:rPr>
          <m:t>Ra</m:t>
        </m:r>
      </m:oMath>
      <w:r>
        <w:t xml:space="preserve">: Այս պարզ նյութերը կազմված են քիմիապես իրար </w:t>
      </w:r>
      <w:r w:rsidR="00832632">
        <w:t xml:space="preserve">հետ </w:t>
      </w:r>
      <w:r>
        <w:t>չկապված ատոմներից:</w:t>
      </w:r>
    </w:p>
    <w:p w14:paraId="3BC6CC9E" w14:textId="77777777" w:rsidR="00BF0CD8" w:rsidRPr="00163CBD" w:rsidRDefault="00BF0CD8" w:rsidP="00CC064B">
      <w:pPr>
        <w:pStyle w:val="Q-Normal"/>
      </w:pPr>
      <w:r>
        <w:t>Յուրաքանչյուր տարր առաջացնում է գոնե մեկ պարզ նյութ: Որոշ տարրեր կարող են առաջացնել մի քանի պարզ նյութ</w:t>
      </w:r>
      <w:r w:rsidRPr="00163CBD">
        <w:t xml:space="preserve">, </w:t>
      </w:r>
      <w:r>
        <w:t>որոնք տարբերվում են իրենց կառուցվածքով և հատկություններով:</w:t>
      </w:r>
    </w:p>
    <w:p w14:paraId="54A4A7CF" w14:textId="77777777" w:rsidR="00BF0CD8" w:rsidRPr="00430C00" w:rsidRDefault="00BF0CD8" w:rsidP="00CC064B">
      <w:r>
        <w:rPr>
          <w:noProof/>
        </w:rPr>
        <mc:AlternateContent>
          <mc:Choice Requires="wps">
            <w:drawing>
              <wp:inline distT="0" distB="0" distL="0" distR="0" wp14:anchorId="07B0E8B3" wp14:editId="28DBBDCC">
                <wp:extent cx="5114544" cy="723900"/>
                <wp:effectExtent l="0" t="0" r="0" b="0"/>
                <wp:docPr id="43" name="Прямоугольник: скругленные углы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14544" cy="7239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0DF6D4" w14:textId="77777777" w:rsidR="00910E36" w:rsidRDefault="00910E36" w:rsidP="00802220">
                            <w:pPr>
                              <w:pStyle w:val="Q-Yndgcvac"/>
                            </w:pPr>
                            <w:r w:rsidRPr="00430C00">
                              <w:t>Քիմիական տարրի</w:t>
                            </w:r>
                            <w:r>
                              <w:t>՝</w:t>
                            </w:r>
                            <w:r w:rsidRPr="00430C00">
                              <w:t xml:space="preserve"> մի քանի պարզ նյութ առաջացնելու երևույթը կոչվում է ալոտրոպ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B0E8B3" id="Прямоугольник: скругленные углы 43" o:spid="_x0000_s1042" style="width:402.7pt;height:5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" fillcolor="#deeaf6 [664]" stroked="f" strokeweight="1pt">
                <v:stroke joinstyle="miter"/>
                <v:textbox>
                  <w:txbxContent>
                    <w:p w14:paraId="040DF6D4" w14:textId="77777777" w:rsidR="00910E36" w:rsidRDefault="00910E36" w:rsidP="00802220">
                      <w:pPr>
                        <w:pStyle w:val="Q-Yndgcvac"/>
                      </w:pPr>
                      <w:r w:rsidRPr="00430C00">
                        <w:t>Քիմիական տարրի</w:t>
                      </w:r>
                      <w:r>
                        <w:t>՝</w:t>
                      </w:r>
                      <w:r w:rsidRPr="00430C00">
                        <w:t xml:space="preserve"> մի քանի պարզ նյութ առաջացնելու երևույթը կոչվում է ալոտրոպ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BC684F1" w14:textId="77777777" w:rsidR="00BF0CD8" w:rsidRPr="00163CBD" w:rsidRDefault="00BF0CD8" w:rsidP="00CC064B">
      <w:r>
        <w:rPr>
          <w:noProof/>
        </w:rPr>
        <mc:AlternateContent>
          <mc:Choice Requires="wps">
            <w:drawing>
              <wp:inline distT="0" distB="0" distL="0" distR="0" wp14:anchorId="110D04E1" wp14:editId="3B80EBB1">
                <wp:extent cx="4931664" cy="723900"/>
                <wp:effectExtent l="0" t="0" r="2540" b="0"/>
                <wp:docPr id="44" name="Прямоугольник: скругленные углы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31664" cy="7239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0CD608" w14:textId="77777777" w:rsidR="00910E36" w:rsidRDefault="00910E36" w:rsidP="00802220">
                            <w:pPr>
                              <w:pStyle w:val="Q-Yndgcvac"/>
                            </w:pPr>
                            <w:r w:rsidRPr="00163CBD">
                              <w:t>Միևնույն տարրի առաջացրած տարբեր պարզ նյութերը կոչվում են ալոտրոպ ձևափոխություններ կամ տարաձևությու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0D04E1" id="Прямоугольник: скругленные углы 44" o:spid="_x0000_s1043" style="width:388.3pt;height:5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" fillcolor="#deeaf6 [664]" stroked="f" strokeweight="1pt">
                <v:stroke joinstyle="miter"/>
                <v:textbox>
                  <w:txbxContent>
                    <w:p w14:paraId="1E0CD608" w14:textId="77777777" w:rsidR="00910E36" w:rsidRDefault="00910E36" w:rsidP="00802220">
                      <w:pPr>
                        <w:pStyle w:val="Q-Yndgcvac"/>
                      </w:pPr>
                      <w:r w:rsidRPr="00163CBD">
                        <w:t>Միևնույն տարրի առաջացրած տարբեր պարզ նյութերը կոչվում են ալոտրոպ ձևափոխություններ կամ տարաձևությու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E6FC1A" w14:textId="504A3BBE" w:rsidR="00BF0CD8" w:rsidRDefault="00BF0CD8" w:rsidP="00CC064B">
      <w:pPr>
        <w:pStyle w:val="Q-Normal"/>
        <w:rPr>
          <w:rFonts w:eastAsiaTheme="minorEastAsia"/>
        </w:rPr>
      </w:pPr>
      <w:r w:rsidRPr="00C943FB">
        <w:lastRenderedPageBreak/>
        <w:t xml:space="preserve">Տարաձևությունները կարող են իրարից տարբերվել </w:t>
      </w:r>
      <w:r w:rsidRPr="00BC3007">
        <w:rPr>
          <w:b/>
        </w:rPr>
        <w:t>մոլեկուլի բաղադրությամբ:</w:t>
      </w:r>
      <w:r w:rsidRPr="00C943FB">
        <w:t xml:space="preserve"> </w:t>
      </w:r>
      <w:r>
        <w:t>Ա</w:t>
      </w:r>
      <w:r w:rsidRPr="00C943FB">
        <w:t>յսպես՝ թթվածին տարր</w:t>
      </w:r>
      <w:r>
        <w:t>ն</w:t>
      </w:r>
      <w:r w:rsidRPr="00C943FB">
        <w:t xml:space="preserve"> առաջացնում է երկու պարզ նյութ: Դրանցից մեկ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943FB">
        <w:t xml:space="preserve"> երկատոմանի մոլեկուլներից և ունի նույն անվանումը, ինչ տարրը՝ «թթվածին»: Մյուս պարզ նյութ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 xml:space="preserve"> եռատոմանի մոլեկուլներից և կրում է «օզոն» անվանումը (</w:t>
      </w:r>
      <w:r>
        <w:rPr>
          <w:rFonts w:eastAsiaTheme="minorEastAsia"/>
        </w:rPr>
        <w:t xml:space="preserve">նկար </w:t>
      </w:r>
      <w:r w:rsidRPr="005E13CE">
        <w:rPr>
          <w:rFonts w:eastAsiaTheme="minorEastAsia"/>
        </w:rPr>
        <w:t>1.</w:t>
      </w:r>
      <w:r w:rsidRPr="00FE7F67">
        <w:rPr>
          <w:rFonts w:eastAsiaTheme="minorEastAsia"/>
        </w:rPr>
        <w:t>6</w:t>
      </w:r>
      <w:r w:rsidRPr="00C943FB">
        <w:rPr>
          <w:rFonts w:eastAsiaTheme="minorEastAsia"/>
        </w:rPr>
        <w:t>): Թթվածինը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943FB">
        <w:rPr>
          <w:rFonts w:eastAsiaTheme="minorEastAsia"/>
        </w:rPr>
        <w:t>) և օզոն</w:t>
      </w:r>
      <w:r>
        <w:rPr>
          <w:rFonts w:eastAsiaTheme="minorEastAsia"/>
        </w:rPr>
        <w:t>ն</w:t>
      </w:r>
      <w:r w:rsidRPr="00C943FB">
        <w:rPr>
          <w:rFonts w:eastAsiaTheme="minorEastAsia"/>
        </w:rP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>) ունեն տարբեր ֆիզիկական ու քիմիական հատկություններ:</w:t>
      </w:r>
    </w:p>
    <w:p w14:paraId="304A2207" w14:textId="00628CBC" w:rsidR="00860AD3" w:rsidRPr="006B1B27" w:rsidRDefault="00883BDD" w:rsidP="00CC064B">
      <w:pPr>
        <w:pStyle w:val="Q-Normal"/>
      </w:pPr>
      <w:r>
        <w:rPr>
          <w:noProof/>
        </w:rPr>
        <w:drawing>
          <wp:inline distT="0" distB="0" distL="0" distR="0" wp14:anchorId="66C750B7" wp14:editId="75FB7961">
            <wp:extent cx="4117571" cy="1556979"/>
            <wp:effectExtent l="0" t="0" r="0" b="5715"/>
            <wp:docPr id="867996179" name="Рисунок 867996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9" name="թթվածնի ալոտրոպ ձևափ 5..jpg.png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24331" cy="1559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71771C" w14:textId="31EE4B28" w:rsidR="009F6BE7" w:rsidRPr="004659E7" w:rsidRDefault="00860AD3" w:rsidP="00416EF9">
      <w:pPr>
        <w:pStyle w:val="Q-Nkar"/>
      </w:pPr>
      <w:r>
        <w:t>Թթվածնի տարաձևությունները</w:t>
      </w:r>
    </w:p>
    <w:p w14:paraId="600D98B8" w14:textId="34CCAE30" w:rsidR="00BF0CD8" w:rsidRDefault="00BF0CD8" w:rsidP="00CC064B">
      <w:pPr>
        <w:pStyle w:val="Q-Normal"/>
      </w:pPr>
      <w:r>
        <w:rPr>
          <w:rFonts w:eastAsiaTheme="minorEastAsia"/>
        </w:rPr>
        <w:t xml:space="preserve">Տարաձևությունները կարող են լինել պինդ նյութեր, որոնք իրարից տարբերվում են </w:t>
      </w:r>
      <w:r w:rsidRPr="00BC3007">
        <w:rPr>
          <w:rFonts w:eastAsiaTheme="minorEastAsia"/>
          <w:b/>
        </w:rPr>
        <w:t>բյուրեղավանդակի կառուցվածքով</w:t>
      </w:r>
      <w:r w:rsidR="00C13630">
        <w:rPr>
          <w:rFonts w:eastAsiaTheme="minorEastAsia"/>
        </w:rPr>
        <w:t>:</w:t>
      </w:r>
      <w:r>
        <w:rPr>
          <w:rFonts w:eastAsiaTheme="minorEastAsia"/>
        </w:rPr>
        <w:t xml:space="preserve"> </w:t>
      </w:r>
      <w:r w:rsidR="00C13630">
        <w:rPr>
          <w:rFonts w:eastAsiaTheme="minorEastAsia"/>
        </w:rPr>
        <w:t>Օ</w:t>
      </w:r>
      <w:r>
        <w:rPr>
          <w:rFonts w:eastAsiaTheme="minorEastAsia"/>
        </w:rPr>
        <w:t xml:space="preserve">րինակ՝ </w:t>
      </w:r>
      <w:r w:rsidRPr="005B0186">
        <w:t>ածխածին տարր</w:t>
      </w:r>
      <w:r>
        <w:t>ն առաջացնում է</w:t>
      </w:r>
      <w:r w:rsidRPr="005B0186">
        <w:t xml:space="preserve"> </w:t>
      </w:r>
      <w:r w:rsidR="00C13630">
        <w:t>մի քանի</w:t>
      </w:r>
      <w:r w:rsidRPr="005B0186">
        <w:t xml:space="preserve"> </w:t>
      </w:r>
      <w:r>
        <w:t>տարաձև</w:t>
      </w:r>
      <w:r w:rsidRPr="005B0186">
        <w:t xml:space="preserve">ություն՝ </w:t>
      </w:r>
      <w:r w:rsidRPr="008E655B">
        <w:rPr>
          <w:b/>
        </w:rPr>
        <w:t>ալմաստ, գրաֆիտ, կարբին, ֆուլերեն,</w:t>
      </w:r>
      <w:r w:rsidRPr="005B0186">
        <w:t xml:space="preserve"> ֆոսֆոր տարրը՝ </w:t>
      </w:r>
      <w:r w:rsidRPr="008E655B">
        <w:rPr>
          <w:b/>
        </w:rPr>
        <w:t>սպիտակ ֆոսֆոր, կարմիր ֆոսֆոր և սև ֆոսֆոր</w:t>
      </w:r>
      <w:r w:rsidR="00C13630">
        <w:rPr>
          <w:b/>
        </w:rPr>
        <w:t xml:space="preserve"> </w:t>
      </w:r>
      <w:r w:rsidR="00C13630" w:rsidRPr="00C13630">
        <w:t>տարաձևությունները</w:t>
      </w:r>
      <w:r w:rsidRPr="00C13630">
        <w:t>:</w:t>
      </w:r>
      <w:r>
        <w:t xml:space="preserve"> Այս տարաձևություններն իրարից տարբերվում են բյուրեղավանդակների կառուցվածքով (նկար </w:t>
      </w:r>
      <w:r w:rsidRPr="005E13CE">
        <w:t>1.</w:t>
      </w:r>
      <w:r w:rsidRPr="00FE7F67">
        <w:t>7</w:t>
      </w:r>
      <w:r>
        <w:t>):</w:t>
      </w:r>
    </w:p>
    <w:p w14:paraId="72E46E65" w14:textId="77777777" w:rsidR="00F9548F" w:rsidRDefault="000E53E5" w:rsidP="00416EF9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DF36012" wp14:editId="4E8A62B4">
            <wp:extent cx="5397689" cy="2425877"/>
            <wp:effectExtent l="0" t="0" r="0" b="0"/>
            <wp:docPr id="1029157787" name="Рисунок 1029157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87" name="ածխածնի ալոտրոպ ձևափ 2..jpg.png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98083" cy="2426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A8A789" w14:textId="71EF1F0A" w:rsidR="00BF0CD8" w:rsidRDefault="00F9548F" w:rsidP="00416EF9">
      <w:pPr>
        <w:pStyle w:val="Q-Nkar"/>
      </w:pPr>
      <w:r>
        <w:t>Ածխածնի տարաձևությունները</w:t>
      </w:r>
    </w:p>
    <w:p w14:paraId="27D7C520" w14:textId="77777777" w:rsidR="00BF0CD8" w:rsidRDefault="00BF0CD8" w:rsidP="00CC064B">
      <w:r>
        <w:rPr>
          <w:noProof/>
        </w:rPr>
        <w:lastRenderedPageBreak/>
        <mc:AlternateContent>
          <mc:Choice Requires="wps">
            <w:drawing>
              <wp:inline distT="0" distB="0" distL="0" distR="0" wp14:anchorId="1E21AAF3" wp14:editId="615EA24A">
                <wp:extent cx="3588775" cy="957385"/>
                <wp:effectExtent l="0" t="0" r="0" b="0"/>
                <wp:docPr id="13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88775" cy="957385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 w="19050"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9A470C" w14:textId="58D9F8E0" w:rsidR="00910E36" w:rsidRPr="00E37D89" w:rsidRDefault="00910E36" w:rsidP="00735DD0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0"/>
                              <w:rPr>
                                <w:rFonts w:ascii="GHEA Grapalat" w:hAnsi="GHEA Grapalat" w:cs="Arial"/>
                                <w:b/>
                                <w:lang w:val="hy-AM"/>
                              </w:rPr>
                            </w:pPr>
                            <w:r w:rsidRPr="00E37D89">
                              <w:rPr>
                                <w:rFonts w:ascii="GHEA Grapalat" w:hAnsi="GHEA Grapalat" w:cs="Arial"/>
                                <w:b/>
                                <w:lang w:val="hy-AM"/>
                              </w:rPr>
                              <w:t xml:space="preserve">Տարաձևությունները կարող են </w:t>
                            </w:r>
                            <w:r>
                              <w:rPr>
                                <w:rFonts w:ascii="GHEA Grapalat" w:hAnsi="GHEA Grapalat" w:cs="Arial"/>
                                <w:b/>
                                <w:lang w:val="hy-AM"/>
                              </w:rPr>
                              <w:t xml:space="preserve">միմյանցից </w:t>
                            </w:r>
                            <w:r w:rsidRPr="00E37D89">
                              <w:rPr>
                                <w:rFonts w:ascii="GHEA Grapalat" w:hAnsi="GHEA Grapalat" w:cs="Arial"/>
                                <w:b/>
                                <w:lang w:val="hy-AM"/>
                              </w:rPr>
                              <w:t>տարբերվել.</w:t>
                            </w:r>
                          </w:p>
                          <w:p w14:paraId="05A477CC" w14:textId="77777777" w:rsidR="00910E36" w:rsidRPr="00E37D89" w:rsidRDefault="00910E36" w:rsidP="007667EB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270" w:firstLine="180"/>
                              <w:rPr>
                                <w:rFonts w:ascii="GHEA Grapalat" w:hAnsi="GHEA Grapalat" w:cs="Arial"/>
                                <w:b/>
                                <w:lang w:val="hy-AM"/>
                              </w:rPr>
                            </w:pPr>
                            <w:r w:rsidRPr="00E37D89">
                              <w:rPr>
                                <w:rFonts w:ascii="GHEA Grapalat" w:hAnsi="GHEA Grapalat" w:cs="Arial"/>
                                <w:b/>
                                <w:lang w:val="hy-AM"/>
                              </w:rPr>
                              <w:t>1) մոլեկուլի բաղադրությամբ,</w:t>
                            </w:r>
                          </w:p>
                          <w:p w14:paraId="119477D2" w14:textId="77777777" w:rsidR="00910E36" w:rsidRPr="00E37D89" w:rsidRDefault="00910E36" w:rsidP="007667EB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450" w:right="-140"/>
                            </w:pPr>
                            <w:r w:rsidRPr="00E37D89">
                              <w:rPr>
                                <w:rFonts w:ascii="GHEA Grapalat" w:hAnsi="GHEA Grapalat" w:cs="Arial"/>
                                <w:b/>
                                <w:lang w:val="hy-AM"/>
                              </w:rPr>
                              <w:t>2) բյուրեղավանդակների կառուցված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E21AAF3" id="Прямоугольник: скругленные углы 13" o:spid="_x0000_s1044" style="width:282.6pt;height:75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" fillcolor="#fff2cc [663]" stroked="f" strokeweight="1.5pt">
                <v:stroke joinstyle="miter"/>
                <v:textbox>
                  <w:txbxContent>
                    <w:p w14:paraId="3C9A470C" w14:textId="58D9F8E0" w:rsidR="00910E36" w:rsidRPr="00E37D89" w:rsidRDefault="00910E36" w:rsidP="00735DD0">
                      <w:pPr>
                        <w:pStyle w:val="ListParagraph"/>
                        <w:spacing w:before="100" w:beforeAutospacing="1" w:after="100" w:afterAutospacing="1" w:line="240" w:lineRule="auto"/>
                        <w:ind w:left="0"/>
                        <w:rPr>
                          <w:rFonts w:ascii="GHEA Grapalat" w:hAnsi="GHEA Grapalat" w:cs="Arial"/>
                          <w:b/>
                          <w:lang w:val="hy-AM"/>
                        </w:rPr>
                      </w:pPr>
                      <w:r w:rsidRPr="00E37D89">
                        <w:rPr>
                          <w:rFonts w:ascii="GHEA Grapalat" w:hAnsi="GHEA Grapalat" w:cs="Arial"/>
                          <w:b/>
                          <w:lang w:val="hy-AM"/>
                        </w:rPr>
                        <w:t xml:space="preserve">Տարաձևությունները կարող են </w:t>
                      </w:r>
                      <w:r>
                        <w:rPr>
                          <w:rFonts w:ascii="GHEA Grapalat" w:hAnsi="GHEA Grapalat" w:cs="Arial"/>
                          <w:b/>
                          <w:lang w:val="hy-AM"/>
                        </w:rPr>
                        <w:t xml:space="preserve">միմյանցից </w:t>
                      </w:r>
                      <w:r w:rsidRPr="00E37D89">
                        <w:rPr>
                          <w:rFonts w:ascii="GHEA Grapalat" w:hAnsi="GHEA Grapalat" w:cs="Arial"/>
                          <w:b/>
                          <w:lang w:val="hy-AM"/>
                        </w:rPr>
                        <w:t>տարբերվել.</w:t>
                      </w:r>
                    </w:p>
                    <w:p w14:paraId="05A477CC" w14:textId="77777777" w:rsidR="00910E36" w:rsidRPr="00E37D89" w:rsidRDefault="00910E36" w:rsidP="007667EB">
                      <w:pPr>
                        <w:pStyle w:val="ListParagraph"/>
                        <w:spacing w:before="100" w:beforeAutospacing="1" w:after="100" w:afterAutospacing="1" w:line="240" w:lineRule="auto"/>
                        <w:ind w:left="270" w:firstLine="180"/>
                        <w:rPr>
                          <w:rFonts w:ascii="GHEA Grapalat" w:hAnsi="GHEA Grapalat" w:cs="Arial"/>
                          <w:b/>
                          <w:lang w:val="hy-AM"/>
                        </w:rPr>
                      </w:pPr>
                      <w:r w:rsidRPr="00E37D89">
                        <w:rPr>
                          <w:rFonts w:ascii="GHEA Grapalat" w:hAnsi="GHEA Grapalat" w:cs="Arial"/>
                          <w:b/>
                          <w:lang w:val="hy-AM"/>
                        </w:rPr>
                        <w:t>1) մոլեկուլի բաղադրությամբ,</w:t>
                      </w:r>
                    </w:p>
                    <w:p w14:paraId="119477D2" w14:textId="77777777" w:rsidR="00910E36" w:rsidRPr="00E37D89" w:rsidRDefault="00910E36" w:rsidP="007667EB">
                      <w:pPr>
                        <w:pStyle w:val="ListParagraph"/>
                        <w:spacing w:before="100" w:beforeAutospacing="1" w:after="100" w:afterAutospacing="1" w:line="240" w:lineRule="auto"/>
                        <w:ind w:left="450" w:right="-140"/>
                      </w:pPr>
                      <w:r w:rsidRPr="00E37D89">
                        <w:rPr>
                          <w:rFonts w:ascii="GHEA Grapalat" w:hAnsi="GHEA Grapalat" w:cs="Arial"/>
                          <w:b/>
                          <w:lang w:val="hy-AM"/>
                        </w:rPr>
                        <w:t>2) բյուրեղավանդակների կառուցված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852298" w14:textId="77777777" w:rsidR="00BF0CD8" w:rsidRPr="00C943FB" w:rsidRDefault="00BF0CD8" w:rsidP="00CC064B">
      <w:r>
        <w:rPr>
          <w:noProof/>
        </w:rPr>
        <mc:AlternateContent>
          <mc:Choice Requires="wps">
            <w:drawing>
              <wp:inline distT="0" distB="0" distL="0" distR="0" wp14:anchorId="20C98F12" wp14:editId="1053CC46">
                <wp:extent cx="5799635" cy="666750"/>
                <wp:effectExtent l="0" t="0" r="0" b="0"/>
                <wp:docPr id="45" name="Прямоугольник: скругленные углы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99635" cy="6667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17DB71" w14:textId="30E2170C" w:rsidR="00910E36" w:rsidRPr="00632966" w:rsidRDefault="00910E36" w:rsidP="00802220">
                            <w:pPr>
                              <w:pStyle w:val="Q-Yndgcvac"/>
                            </w:pPr>
                            <w:r w:rsidRPr="00632966">
                              <w:t>Բարդ են կոչվում այն նյութերը, որոնք կազմված են տարբեր տարրե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C98F12" id="Прямоугольник: скругленные углы 45" o:spid="_x0000_s1045" style="width:456.6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" fillcolor="#deeaf6 [664]" stroked="f" strokeweight="1pt">
                <v:stroke joinstyle="miter"/>
                <v:textbox>
                  <w:txbxContent>
                    <w:p w14:paraId="3E17DB71" w14:textId="30E2170C" w:rsidR="00910E36" w:rsidRPr="00632966" w:rsidRDefault="00910E36" w:rsidP="00802220">
                      <w:pPr>
                        <w:pStyle w:val="Q-Yndgcvac"/>
                      </w:pPr>
                      <w:r w:rsidRPr="00632966">
                        <w:t>Բարդ են կոչվում այն նյութերը, որոնք կազմված են տարբեր տարրե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rPr>
          <w:color w:val="0070C0"/>
        </w:rPr>
        <w:t xml:space="preserve"> </w:t>
      </w:r>
    </w:p>
    <w:p w14:paraId="238CDD77" w14:textId="77777777" w:rsidR="00BF0CD8" w:rsidRPr="00C943FB" w:rsidRDefault="00BF0CD8" w:rsidP="00CC064B">
      <w:pPr>
        <w:pStyle w:val="Q-Normal"/>
      </w:pPr>
      <w:r>
        <w:t>Օրինակ</w:t>
      </w:r>
      <w:r w:rsidRPr="00C943FB">
        <w:t>՝ պղնձի օքսիդը բարդ նյութ է</w:t>
      </w:r>
      <w:r>
        <w:t xml:space="preserve">՝ </w:t>
      </w:r>
      <m:oMath>
        <m:r>
          <w:rPr>
            <w:rFonts w:ascii="Cambria Math" w:hAnsi="Cambria Math"/>
          </w:rPr>
          <m:t>CuO</m:t>
        </m:r>
      </m:oMath>
      <w:r w:rsidRPr="00C943FB">
        <w:t>, կազմված է պղինձ և թթվածին տարրերի ատոմներից, շաքարը</w:t>
      </w:r>
      <w:r w:rsidRPr="00646CD3">
        <w:t xml:space="preserve">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11</m:t>
            </m:r>
          </m:sub>
        </m:sSub>
      </m:oMath>
      <w:r>
        <w:rPr>
          <w:rFonts w:eastAsiaTheme="minorEastAsia"/>
        </w:rPr>
        <w:t>,</w:t>
      </w:r>
      <w:r w:rsidRPr="00C943FB">
        <w:t xml:space="preserve"> կազմված է ածխածին, ջրածին և թթվածին տարրերի ատոմներից, կերակրի աղը</w:t>
      </w:r>
      <w:r>
        <w:t>՝</w:t>
      </w:r>
      <w:r w:rsidRPr="00646CD3">
        <w:t xml:space="preserve"> </w:t>
      </w:r>
      <m:oMath>
        <m:r>
          <w:rPr>
            <w:rFonts w:ascii="Cambria Math" w:hAnsi="Cambria Math"/>
          </w:rPr>
          <m:t>NaCl</m:t>
        </m:r>
      </m:oMath>
      <w:r>
        <w:t>,</w:t>
      </w:r>
      <w:r w:rsidRPr="00C943FB">
        <w:t xml:space="preserve"> նատրիում և քլոր տարրերի ատոմներից:</w:t>
      </w:r>
    </w:p>
    <w:p w14:paraId="6E18D334" w14:textId="77777777" w:rsidR="00BF0CD8" w:rsidRPr="00C943FB" w:rsidRDefault="00BF0CD8" w:rsidP="00CC064B">
      <w:pPr>
        <w:pStyle w:val="Q-Normal"/>
      </w:pPr>
      <w:r>
        <w:t xml:space="preserve">Բարդ նյութերին հաճախ անվանում են </w:t>
      </w:r>
      <w:r w:rsidRPr="00163CBD">
        <w:rPr>
          <w:b/>
        </w:rPr>
        <w:t>քիմիական միացություններ:</w:t>
      </w:r>
    </w:p>
    <w:p w14:paraId="496B5BD7" w14:textId="77777777" w:rsidR="00BF0CD8" w:rsidRPr="005B0186" w:rsidRDefault="00BF0CD8" w:rsidP="00CC064B">
      <w:pPr>
        <w:pStyle w:val="Q-Normal"/>
      </w:pPr>
      <w:r w:rsidRPr="005B0186">
        <w:t xml:space="preserve"> «Պարզ նյութ» հասկացությունը պետք է տարբերել «քիմիական տարր» հասկացությունից: Պարզ նյութը բնութագրվում է որոշակի խտությամբ, լուծելիությամբ, հալման և եռման ջերմաստիճաններով, կռելիությամբ, գույնով, համով, հոտով և այլն: Այսինքն այդ հատկությունները վերաբերում են ատոմների </w:t>
      </w:r>
      <w:r>
        <w:t xml:space="preserve">շատ մեծ </w:t>
      </w:r>
      <w:r w:rsidRPr="005B0186">
        <w:t>խմբերին (ատոմների հավաքականությանը) և տարբեր պարզ նյութերի համար դրանք տարբեր են:</w:t>
      </w:r>
    </w:p>
    <w:p w14:paraId="36AF1AF3" w14:textId="77777777" w:rsidR="00BF0CD8" w:rsidRDefault="00BF0CD8" w:rsidP="00CC064B">
      <w:pPr>
        <w:pStyle w:val="Q-Normal"/>
      </w:pPr>
      <w:r w:rsidRPr="005B0186">
        <w:t xml:space="preserve">Քիմիական տարրը բնութագրվում է ատոմի միջուկի լիցքի մեծությամբ, ատոմի զանգվածով, շառավղով, օքսիդացման աստիճաններով և այլն, այսինքն՝ տարրի հատկությունները վերաբերում են առանձին ատոմների: </w:t>
      </w:r>
    </w:p>
    <w:p w14:paraId="76A9BFEE" w14:textId="77777777" w:rsidR="00BF0CD8" w:rsidRPr="00F242E9" w:rsidRDefault="00BF0CD8" w:rsidP="00CC064B">
      <w:r>
        <w:rPr>
          <w:noProof/>
        </w:rPr>
        <mc:AlternateContent>
          <mc:Choice Requires="wps">
            <w:drawing>
              <wp:inline distT="0" distB="0" distL="0" distR="0" wp14:anchorId="782D4E25" wp14:editId="7D1BE3E3">
                <wp:extent cx="4022055" cy="692150"/>
                <wp:effectExtent l="0" t="0" r="0" b="0"/>
                <wp:docPr id="46" name="Прямоугольник: скругленные углы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2055" cy="6921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8B34FD" w14:textId="77777777" w:rsidR="00910E36" w:rsidRPr="006520D8" w:rsidRDefault="00910E36" w:rsidP="00802220">
                            <w:pPr>
                              <w:pStyle w:val="Q-Yndgcvac"/>
                            </w:pPr>
                            <w:r w:rsidRPr="006520D8">
                              <w:t>Մոլեկուլները կազմված են ոչ թե պարզ նյութերից, այլ տարր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2D4E25" id="Прямоугольник: скругленные углы 46" o:spid="_x0000_s1046" style="width:316.7pt;height:5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" fillcolor="#deeaf6 [664]" stroked="f" strokeweight="1pt">
                <v:stroke joinstyle="miter"/>
                <v:textbox>
                  <w:txbxContent>
                    <w:p w14:paraId="208B34FD" w14:textId="77777777" w:rsidR="00910E36" w:rsidRPr="006520D8" w:rsidRDefault="00910E36" w:rsidP="00802220">
                      <w:pPr>
                        <w:pStyle w:val="Q-Yndgcvac"/>
                      </w:pPr>
                      <w:r w:rsidRPr="006520D8">
                        <w:t>Մոլեկուլները կազմված են ոչ թե պարզ նյութերից, այլ տարր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242E9">
        <w:t xml:space="preserve"> </w:t>
      </w:r>
    </w:p>
    <w:p w14:paraId="668BF0DD" w14:textId="33B601A8" w:rsidR="006D43F1" w:rsidRPr="004F0F6F" w:rsidRDefault="00BF0CD8" w:rsidP="00CC064B">
      <w:pPr>
        <w:pStyle w:val="Q-Normal"/>
      </w:pPr>
      <w:r>
        <w:t>Օ</w:t>
      </w:r>
      <w:r w:rsidRPr="005B0186">
        <w:t>րինակ՝ ջուրը</w:t>
      </w:r>
      <w: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>)</w:t>
      </w:r>
      <w:r w:rsidRPr="005B0186">
        <w:t xml:space="preserve"> կազմված է ոչ թե ջրածին և թթվածին պարզ նյութերից, այլ ջրածին ու թթվածին տարրերից: </w:t>
      </w:r>
    </w:p>
    <w:sectPr w:rsidR="006D43F1" w:rsidRPr="004F0F6F" w:rsidSect="00CC064B">
      <w:headerReference w:type="even" r:id="rId52"/>
      <w:headerReference w:type="default" r:id="rId53"/>
      <w:footerReference w:type="default" r:id="rId54"/>
      <w:headerReference w:type="first" r:id="rId55"/>
      <w:pgSz w:w="9184" w:h="12983" w:code="28"/>
      <w:pgMar w:top="851" w:right="851" w:bottom="1134" w:left="851" w:header="720" w:footer="720" w:gutter="0"/>
      <w:pgNumType w:start="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C10B598" w14:textId="77777777" w:rsidR="00037EA4" w:rsidRDefault="00037EA4" w:rsidP="00D34853">
      <w:pPr>
        <w:spacing w:after="0" w:line="240" w:lineRule="auto"/>
      </w:pPr>
      <w:r>
        <w:separator/>
      </w:r>
    </w:p>
  </w:endnote>
  <w:endnote w:type="continuationSeparator" w:id="0">
    <w:p w14:paraId="0F5FD4AE" w14:textId="77777777" w:rsidR="00037EA4" w:rsidRDefault="00037EA4" w:rsidP="00D348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HEA Grapalat">
    <w:panose1 w:val="02000506050000020003"/>
    <w:charset w:val="00"/>
    <w:family w:val="modern"/>
    <w:notTrueType/>
    <w:pitch w:val="variable"/>
    <w:sig w:usb0="A00006AF" w:usb1="5000204B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650565" w14:textId="77777777" w:rsidR="00910E36" w:rsidRDefault="00910E3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E96A9E" w14:textId="3A821948" w:rsidR="00910E36" w:rsidRDefault="00910E36">
    <w:pPr>
      <w:pStyle w:val="Footer"/>
      <w:jc w:val="right"/>
    </w:pPr>
  </w:p>
  <w:p w14:paraId="1EC8942D" w14:textId="77777777" w:rsidR="00910E36" w:rsidRDefault="00910E36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39766D" w14:textId="77777777" w:rsidR="00910E36" w:rsidRDefault="00910E36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3239468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43424B4" w14:textId="1305BD70" w:rsidR="00910E36" w:rsidRDefault="00910E36" w:rsidP="00F7643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9889B68" w14:textId="77777777" w:rsidR="00910E36" w:rsidRDefault="00910E3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F91F30C" w14:textId="77777777" w:rsidR="00037EA4" w:rsidRDefault="00037EA4" w:rsidP="00D34853">
      <w:pPr>
        <w:spacing w:after="0" w:line="240" w:lineRule="auto"/>
      </w:pPr>
      <w:r>
        <w:separator/>
      </w:r>
    </w:p>
  </w:footnote>
  <w:footnote w:type="continuationSeparator" w:id="0">
    <w:p w14:paraId="6F7D3810" w14:textId="77777777" w:rsidR="00037EA4" w:rsidRDefault="00037EA4" w:rsidP="00D3485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E15C43D" w14:textId="51AD10BE" w:rsidR="00910E36" w:rsidRDefault="00000000">
    <w:pPr>
      <w:pStyle w:val="Header"/>
    </w:pPr>
    <w:r>
      <w:rPr>
        <w:noProof/>
      </w:rPr>
      <w:pict w14:anchorId="77681991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872580954" o:spid="_x0000_s1026" type="#_x0000_t75" style="position:absolute;margin-left:0;margin-top:0;width:478.45pt;height:463.8pt;z-index:-251657216;mso-position-horizontal:center;mso-position-horizontal-relative:margin;mso-position-vertical:center;mso-position-vertical-relative:margin" o:allowincell="f">
          <v:imagedata r:id="rId1" o:title="Рисунок3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AB2E90" w14:textId="6FA9D9FE" w:rsidR="00910E36" w:rsidRDefault="00000000">
    <w:pPr>
      <w:pStyle w:val="Header"/>
    </w:pPr>
    <w:r>
      <w:rPr>
        <w:noProof/>
      </w:rPr>
      <w:pict w14:anchorId="621CCB1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872580955" o:spid="_x0000_s1027" type="#_x0000_t75" style="position:absolute;margin-left:0;margin-top:0;width:478.45pt;height:463.8pt;z-index:-251656192;mso-position-horizontal:center;mso-position-horizontal-relative:margin;mso-position-vertical:center;mso-position-vertical-relative:margin" o:allowincell="f">
          <v:imagedata r:id="rId1" o:title="Рисунок3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A69EB0" w14:textId="0D811D40" w:rsidR="00910E36" w:rsidRDefault="00000000">
    <w:pPr>
      <w:pStyle w:val="Header"/>
    </w:pPr>
    <w:r>
      <w:rPr>
        <w:noProof/>
      </w:rPr>
      <w:pict w14:anchorId="2D4BD813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872580953" o:spid="_x0000_s1025" type="#_x0000_t75" style="position:absolute;margin-left:0;margin-top:0;width:478.45pt;height:463.8pt;z-index:-251658240;mso-position-horizontal:center;mso-position-horizontal-relative:margin;mso-position-vertical:center;mso-position-vertical-relative:margin" o:allowincell="f">
          <v:imagedata r:id="rId1" o:title="Рисунок3" gain="19661f" blacklevel="22938f"/>
          <w10:wrap anchorx="margin" anchory="margin"/>
        </v:shape>
      </w:pic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A6A1A2" w14:textId="5C93BA3D" w:rsidR="00910E36" w:rsidRDefault="00000000">
    <w:pPr>
      <w:pStyle w:val="Header"/>
    </w:pPr>
    <w:r>
      <w:rPr>
        <w:noProof/>
      </w:rPr>
      <w:pict w14:anchorId="2A5C8FB3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872580957" o:spid="_x0000_s1029" type="#_x0000_t75" style="position:absolute;margin-left:0;margin-top:0;width:478.45pt;height:463.8pt;z-index:-251654144;mso-position-horizontal:center;mso-position-horizontal-relative:margin;mso-position-vertical:center;mso-position-vertical-relative:margin" o:allowincell="f">
          <v:imagedata r:id="rId1" o:title="Рисунок3" gain="19661f" blacklevel="22938f"/>
          <w10:wrap anchorx="margin" anchory="margin"/>
        </v:shape>
      </w:pic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B7F550" w14:textId="1D4ACACB" w:rsidR="00910E36" w:rsidRDefault="00000000">
    <w:pPr>
      <w:pStyle w:val="Header"/>
    </w:pPr>
    <w:r>
      <w:rPr>
        <w:noProof/>
      </w:rPr>
      <w:pict w14:anchorId="59528138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872580958" o:spid="_x0000_s1030" type="#_x0000_t75" style="position:absolute;margin-left:0;margin-top:0;width:478.45pt;height:463.8pt;z-index:-251653120;mso-position-horizontal:center;mso-position-horizontal-relative:margin;mso-position-vertical:center;mso-position-vertical-relative:margin" o:allowincell="f">
          <v:imagedata r:id="rId1" o:title="Рисунок3" gain="19661f" blacklevel="22938f"/>
          <w10:wrap anchorx="margin" anchory="margin"/>
        </v:shape>
      </w:pic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EB2981" w14:textId="1CA3EB9E" w:rsidR="00910E36" w:rsidRDefault="00000000">
    <w:pPr>
      <w:pStyle w:val="Header"/>
    </w:pPr>
    <w:r>
      <w:rPr>
        <w:noProof/>
      </w:rPr>
      <w:pict w14:anchorId="5792D740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872580956" o:spid="_x0000_s1028" type="#_x0000_t75" style="position:absolute;margin-left:0;margin-top:0;width:478.45pt;height:463.8pt;z-index:-251655168;mso-position-horizontal:center;mso-position-horizontal-relative:margin;mso-position-vertical:center;mso-position-vertical-relative:margin" o:allowincell="f">
          <v:imagedata r:id="rId1" o:title="Рисунок3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267" type="#_x0000_t75" style="width:11.35pt;height:11.35pt" o:bullet="t">
        <v:imagedata r:id="rId1" o:title="mso1BAC"/>
      </v:shape>
    </w:pict>
  </w:numPicBullet>
  <w:abstractNum w:abstractNumId="0" w15:restartNumberingAfterBreak="0">
    <w:nsid w:val="01111714"/>
    <w:multiLevelType w:val="hybridMultilevel"/>
    <w:tmpl w:val="4F1EBE58"/>
    <w:lvl w:ilvl="0" w:tplc="E0107312">
      <w:start w:val="1"/>
      <w:numFmt w:val="decimal"/>
      <w:pStyle w:val="2"/>
      <w:suff w:val="space"/>
      <w:lvlText w:val="նկար 2.%1."/>
      <w:lvlJc w:val="left"/>
      <w:pPr>
        <w:ind w:left="108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DF784D"/>
    <w:multiLevelType w:val="hybridMultilevel"/>
    <w:tmpl w:val="401E0D08"/>
    <w:lvl w:ilvl="0" w:tplc="9F027EB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180E24"/>
    <w:multiLevelType w:val="hybridMultilevel"/>
    <w:tmpl w:val="1F7C2D54"/>
    <w:lvl w:ilvl="0" w:tplc="ACAE1D3C">
      <w:start w:val="1"/>
      <w:numFmt w:val="decimal"/>
      <w:lvlText w:val="%1."/>
      <w:lvlJc w:val="left"/>
      <w:pPr>
        <w:ind w:left="360" w:hanging="360"/>
      </w:pPr>
      <w:rPr>
        <w:b w:val="0"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69541F0"/>
    <w:multiLevelType w:val="hybridMultilevel"/>
    <w:tmpl w:val="9768F10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71B3DB8"/>
    <w:multiLevelType w:val="hybridMultilevel"/>
    <w:tmpl w:val="D966B3E0"/>
    <w:lvl w:ilvl="0" w:tplc="35DEF69E">
      <w:start w:val="1"/>
      <w:numFmt w:val="decimal"/>
      <w:pStyle w:val="Q-Nkar"/>
      <w:suff w:val="space"/>
      <w:lvlText w:val="նկար 1.%1."/>
      <w:lvlJc w:val="left"/>
      <w:pPr>
        <w:ind w:left="189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5" w15:restartNumberingAfterBreak="0">
    <w:nsid w:val="08362F90"/>
    <w:multiLevelType w:val="hybridMultilevel"/>
    <w:tmpl w:val="0B3C6D5A"/>
    <w:lvl w:ilvl="0" w:tplc="8A8800D4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99A1786"/>
    <w:multiLevelType w:val="hybridMultilevel"/>
    <w:tmpl w:val="F21A7C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AC54C33"/>
    <w:multiLevelType w:val="hybridMultilevel"/>
    <w:tmpl w:val="21A407F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0B1261C6"/>
    <w:multiLevelType w:val="hybridMultilevel"/>
    <w:tmpl w:val="8306F2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B7962A4"/>
    <w:multiLevelType w:val="hybridMultilevel"/>
    <w:tmpl w:val="E042CFC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0C193B30"/>
    <w:multiLevelType w:val="hybridMultilevel"/>
    <w:tmpl w:val="C6762A2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0C973ED6"/>
    <w:multiLevelType w:val="hybridMultilevel"/>
    <w:tmpl w:val="C0286C0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0E7301D3"/>
    <w:multiLevelType w:val="hybridMultilevel"/>
    <w:tmpl w:val="3284635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0EF45457"/>
    <w:multiLevelType w:val="hybridMultilevel"/>
    <w:tmpl w:val="1FEADFE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F085668"/>
    <w:multiLevelType w:val="hybridMultilevel"/>
    <w:tmpl w:val="03261538"/>
    <w:lvl w:ilvl="0" w:tplc="52EEEEFA">
      <w:start w:val="1"/>
      <w:numFmt w:val="decimal"/>
      <w:pStyle w:val="3"/>
      <w:suff w:val="space"/>
      <w:lvlText w:val="Աղյուսակ 3.%1."/>
      <w:lvlJc w:val="left"/>
      <w:pPr>
        <w:ind w:left="171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10107ABF"/>
    <w:multiLevelType w:val="hybridMultilevel"/>
    <w:tmpl w:val="CE8C7106"/>
    <w:lvl w:ilvl="0" w:tplc="F8CEA6D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0A70A7F"/>
    <w:multiLevelType w:val="hybridMultilevel"/>
    <w:tmpl w:val="91084D9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14930B2A"/>
    <w:multiLevelType w:val="hybridMultilevel"/>
    <w:tmpl w:val="F8D4A264"/>
    <w:lvl w:ilvl="0" w:tplc="2BC0DE2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8" w15:restartNumberingAfterBreak="0">
    <w:nsid w:val="167376EC"/>
    <w:multiLevelType w:val="hybridMultilevel"/>
    <w:tmpl w:val="1CDC802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8DE382B"/>
    <w:multiLevelType w:val="hybridMultilevel"/>
    <w:tmpl w:val="D5942AC2"/>
    <w:lvl w:ilvl="0" w:tplc="DF30AFE6">
      <w:start w:val="1"/>
      <w:numFmt w:val="decimal"/>
      <w:pStyle w:val="5"/>
      <w:suff w:val="space"/>
      <w:lvlText w:val="նկար 5.%1."/>
      <w:lvlJc w:val="left"/>
      <w:pPr>
        <w:ind w:left="108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19186BDE"/>
    <w:multiLevelType w:val="hybridMultilevel"/>
    <w:tmpl w:val="CACA2E5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198F37BE"/>
    <w:multiLevelType w:val="hybridMultilevel"/>
    <w:tmpl w:val="59B4E19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19C00444"/>
    <w:multiLevelType w:val="hybridMultilevel"/>
    <w:tmpl w:val="B91843A0"/>
    <w:lvl w:ilvl="0" w:tplc="7B943FB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1A7C345A"/>
    <w:multiLevelType w:val="hybridMultilevel"/>
    <w:tmpl w:val="B5027FA0"/>
    <w:lvl w:ilvl="0" w:tplc="82B0F876">
      <w:start w:val="1"/>
      <w:numFmt w:val="decimal"/>
      <w:pStyle w:val="50"/>
      <w:suff w:val="space"/>
      <w:lvlText w:val="Աղյուսակ 5.%1."/>
      <w:lvlJc w:val="left"/>
      <w:pPr>
        <w:ind w:left="1080" w:hanging="360"/>
      </w:pPr>
      <w:rPr>
        <w:rFonts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1DD11843"/>
    <w:multiLevelType w:val="hybridMultilevel"/>
    <w:tmpl w:val="042C5612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5" w15:restartNumberingAfterBreak="0">
    <w:nsid w:val="1FC45138"/>
    <w:multiLevelType w:val="hybridMultilevel"/>
    <w:tmpl w:val="22CEC61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2191714D"/>
    <w:multiLevelType w:val="hybridMultilevel"/>
    <w:tmpl w:val="6292E376"/>
    <w:lvl w:ilvl="0" w:tplc="B64C3028">
      <w:start w:val="1"/>
      <w:numFmt w:val="decimal"/>
      <w:pStyle w:val="Q-List"/>
      <w:lvlText w:val="%1."/>
      <w:lvlJc w:val="left"/>
      <w:pPr>
        <w:ind w:left="2215" w:hanging="360"/>
      </w:pPr>
    </w:lvl>
    <w:lvl w:ilvl="1" w:tplc="04190019" w:tentative="1">
      <w:start w:val="1"/>
      <w:numFmt w:val="lowerLetter"/>
      <w:lvlText w:val="%2."/>
      <w:lvlJc w:val="left"/>
      <w:pPr>
        <w:ind w:left="2935" w:hanging="360"/>
      </w:pPr>
    </w:lvl>
    <w:lvl w:ilvl="2" w:tplc="0419001B" w:tentative="1">
      <w:start w:val="1"/>
      <w:numFmt w:val="lowerRoman"/>
      <w:lvlText w:val="%3."/>
      <w:lvlJc w:val="right"/>
      <w:pPr>
        <w:ind w:left="3655" w:hanging="180"/>
      </w:pPr>
    </w:lvl>
    <w:lvl w:ilvl="3" w:tplc="0419000F" w:tentative="1">
      <w:start w:val="1"/>
      <w:numFmt w:val="decimal"/>
      <w:lvlText w:val="%4."/>
      <w:lvlJc w:val="left"/>
      <w:pPr>
        <w:ind w:left="4375" w:hanging="360"/>
      </w:pPr>
    </w:lvl>
    <w:lvl w:ilvl="4" w:tplc="04190019" w:tentative="1">
      <w:start w:val="1"/>
      <w:numFmt w:val="lowerLetter"/>
      <w:lvlText w:val="%5."/>
      <w:lvlJc w:val="left"/>
      <w:pPr>
        <w:ind w:left="5095" w:hanging="360"/>
      </w:pPr>
    </w:lvl>
    <w:lvl w:ilvl="5" w:tplc="0419001B" w:tentative="1">
      <w:start w:val="1"/>
      <w:numFmt w:val="lowerRoman"/>
      <w:lvlText w:val="%6."/>
      <w:lvlJc w:val="right"/>
      <w:pPr>
        <w:ind w:left="5815" w:hanging="180"/>
      </w:pPr>
    </w:lvl>
    <w:lvl w:ilvl="6" w:tplc="0419000F" w:tentative="1">
      <w:start w:val="1"/>
      <w:numFmt w:val="decimal"/>
      <w:lvlText w:val="%7."/>
      <w:lvlJc w:val="left"/>
      <w:pPr>
        <w:ind w:left="6535" w:hanging="360"/>
      </w:pPr>
    </w:lvl>
    <w:lvl w:ilvl="7" w:tplc="04190019" w:tentative="1">
      <w:start w:val="1"/>
      <w:numFmt w:val="lowerLetter"/>
      <w:lvlText w:val="%8."/>
      <w:lvlJc w:val="left"/>
      <w:pPr>
        <w:ind w:left="7255" w:hanging="360"/>
      </w:pPr>
    </w:lvl>
    <w:lvl w:ilvl="8" w:tplc="0419001B" w:tentative="1">
      <w:start w:val="1"/>
      <w:numFmt w:val="lowerRoman"/>
      <w:lvlText w:val="%9."/>
      <w:lvlJc w:val="right"/>
      <w:pPr>
        <w:ind w:left="7975" w:hanging="180"/>
      </w:pPr>
    </w:lvl>
  </w:abstractNum>
  <w:abstractNum w:abstractNumId="27" w15:restartNumberingAfterBreak="0">
    <w:nsid w:val="220C51E8"/>
    <w:multiLevelType w:val="hybridMultilevel"/>
    <w:tmpl w:val="E60C0CA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227D526A"/>
    <w:multiLevelType w:val="hybridMultilevel"/>
    <w:tmpl w:val="3AD8EA3E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9" w15:restartNumberingAfterBreak="0">
    <w:nsid w:val="22973D8B"/>
    <w:multiLevelType w:val="hybridMultilevel"/>
    <w:tmpl w:val="18E8BB70"/>
    <w:lvl w:ilvl="0" w:tplc="478418E6">
      <w:start w:val="1"/>
      <w:numFmt w:val="decimal"/>
      <w:pStyle w:val="8eakcia-equation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240C0D56"/>
    <w:multiLevelType w:val="hybridMultilevel"/>
    <w:tmpl w:val="5AE8D1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2433663A"/>
    <w:multiLevelType w:val="hybridMultilevel"/>
    <w:tmpl w:val="B1AEF1AA"/>
    <w:lvl w:ilvl="0" w:tplc="C41AD382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7C7380C"/>
    <w:multiLevelType w:val="hybridMultilevel"/>
    <w:tmpl w:val="D2605012"/>
    <w:lvl w:ilvl="0" w:tplc="3FCA8BA4">
      <w:start w:val="1"/>
      <w:numFmt w:val="decimal"/>
      <w:lvlText w:val="%1."/>
      <w:lvlJc w:val="left"/>
      <w:pPr>
        <w:ind w:left="792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3" w15:restartNumberingAfterBreak="0">
    <w:nsid w:val="28231406"/>
    <w:multiLevelType w:val="hybridMultilevel"/>
    <w:tmpl w:val="FBB02CA8"/>
    <w:lvl w:ilvl="0" w:tplc="04090001">
      <w:start w:val="1"/>
      <w:numFmt w:val="bullet"/>
      <w:lvlText w:val=""/>
      <w:lvlJc w:val="left"/>
      <w:pPr>
        <w:ind w:left="172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84" w:hanging="360"/>
      </w:pPr>
      <w:rPr>
        <w:rFonts w:ascii="Wingdings" w:hAnsi="Wingdings" w:hint="default"/>
      </w:rPr>
    </w:lvl>
  </w:abstractNum>
  <w:abstractNum w:abstractNumId="34" w15:restartNumberingAfterBreak="0">
    <w:nsid w:val="28242973"/>
    <w:multiLevelType w:val="hybridMultilevel"/>
    <w:tmpl w:val="C8307C22"/>
    <w:lvl w:ilvl="0" w:tplc="AF2A8B2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892142B"/>
    <w:multiLevelType w:val="hybridMultilevel"/>
    <w:tmpl w:val="B99E92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8F3329B"/>
    <w:multiLevelType w:val="hybridMultilevel"/>
    <w:tmpl w:val="0CE28AC2"/>
    <w:lvl w:ilvl="0" w:tplc="ABFC517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29862675"/>
    <w:multiLevelType w:val="hybridMultilevel"/>
    <w:tmpl w:val="D85E0E1E"/>
    <w:lvl w:ilvl="0" w:tplc="DBBA1D9A">
      <w:start w:val="1"/>
      <w:numFmt w:val="decimal"/>
      <w:pStyle w:val="4"/>
      <w:suff w:val="space"/>
      <w:lvlText w:val="նկար 4.%1."/>
      <w:lvlJc w:val="left"/>
      <w:pPr>
        <w:ind w:left="576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870" w:hanging="360"/>
      </w:pPr>
    </w:lvl>
    <w:lvl w:ilvl="2" w:tplc="0409001B" w:tentative="1">
      <w:start w:val="1"/>
      <w:numFmt w:val="lowerRoman"/>
      <w:lvlText w:val="%3."/>
      <w:lvlJc w:val="right"/>
      <w:pPr>
        <w:ind w:left="4590" w:hanging="180"/>
      </w:pPr>
    </w:lvl>
    <w:lvl w:ilvl="3" w:tplc="0409000F" w:tentative="1">
      <w:start w:val="1"/>
      <w:numFmt w:val="decimal"/>
      <w:lvlText w:val="%4."/>
      <w:lvlJc w:val="left"/>
      <w:pPr>
        <w:ind w:left="5310" w:hanging="360"/>
      </w:pPr>
    </w:lvl>
    <w:lvl w:ilvl="4" w:tplc="04090019" w:tentative="1">
      <w:start w:val="1"/>
      <w:numFmt w:val="lowerLetter"/>
      <w:lvlText w:val="%5."/>
      <w:lvlJc w:val="left"/>
      <w:pPr>
        <w:ind w:left="6030" w:hanging="360"/>
      </w:pPr>
    </w:lvl>
    <w:lvl w:ilvl="5" w:tplc="0409001B" w:tentative="1">
      <w:start w:val="1"/>
      <w:numFmt w:val="lowerRoman"/>
      <w:lvlText w:val="%6."/>
      <w:lvlJc w:val="right"/>
      <w:pPr>
        <w:ind w:left="6750" w:hanging="180"/>
      </w:pPr>
    </w:lvl>
    <w:lvl w:ilvl="6" w:tplc="0409000F" w:tentative="1">
      <w:start w:val="1"/>
      <w:numFmt w:val="decimal"/>
      <w:lvlText w:val="%7."/>
      <w:lvlJc w:val="left"/>
      <w:pPr>
        <w:ind w:left="7470" w:hanging="360"/>
      </w:pPr>
    </w:lvl>
    <w:lvl w:ilvl="7" w:tplc="04090019" w:tentative="1">
      <w:start w:val="1"/>
      <w:numFmt w:val="lowerLetter"/>
      <w:lvlText w:val="%8."/>
      <w:lvlJc w:val="left"/>
      <w:pPr>
        <w:ind w:left="8190" w:hanging="360"/>
      </w:pPr>
    </w:lvl>
    <w:lvl w:ilvl="8" w:tplc="0409001B" w:tentative="1">
      <w:start w:val="1"/>
      <w:numFmt w:val="lowerRoman"/>
      <w:lvlText w:val="%9."/>
      <w:lvlJc w:val="right"/>
      <w:pPr>
        <w:ind w:left="8910" w:hanging="180"/>
      </w:pPr>
    </w:lvl>
  </w:abstractNum>
  <w:abstractNum w:abstractNumId="38" w15:restartNumberingAfterBreak="0">
    <w:nsid w:val="29F25A85"/>
    <w:multiLevelType w:val="hybridMultilevel"/>
    <w:tmpl w:val="1A628D40"/>
    <w:lvl w:ilvl="0" w:tplc="36E08608">
      <w:start w:val="1"/>
      <w:numFmt w:val="decimal"/>
      <w:pStyle w:val="30"/>
      <w:suff w:val="space"/>
      <w:lvlText w:val="նկար 3.%1."/>
      <w:lvlJc w:val="left"/>
      <w:pPr>
        <w:ind w:left="504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20" w:hanging="360"/>
      </w:pPr>
    </w:lvl>
    <w:lvl w:ilvl="2" w:tplc="0409001B" w:tentative="1">
      <w:start w:val="1"/>
      <w:numFmt w:val="lowerRoman"/>
      <w:lvlText w:val="%3."/>
      <w:lvlJc w:val="right"/>
      <w:pPr>
        <w:ind w:left="6840" w:hanging="180"/>
      </w:pPr>
    </w:lvl>
    <w:lvl w:ilvl="3" w:tplc="0409000F" w:tentative="1">
      <w:start w:val="1"/>
      <w:numFmt w:val="decimal"/>
      <w:lvlText w:val="%4."/>
      <w:lvlJc w:val="left"/>
      <w:pPr>
        <w:ind w:left="7560" w:hanging="360"/>
      </w:pPr>
    </w:lvl>
    <w:lvl w:ilvl="4" w:tplc="04090019" w:tentative="1">
      <w:start w:val="1"/>
      <w:numFmt w:val="lowerLetter"/>
      <w:lvlText w:val="%5."/>
      <w:lvlJc w:val="left"/>
      <w:pPr>
        <w:ind w:left="8280" w:hanging="360"/>
      </w:pPr>
    </w:lvl>
    <w:lvl w:ilvl="5" w:tplc="0409001B" w:tentative="1">
      <w:start w:val="1"/>
      <w:numFmt w:val="lowerRoman"/>
      <w:lvlText w:val="%6."/>
      <w:lvlJc w:val="right"/>
      <w:pPr>
        <w:ind w:left="9000" w:hanging="180"/>
      </w:pPr>
    </w:lvl>
    <w:lvl w:ilvl="6" w:tplc="0409000F" w:tentative="1">
      <w:start w:val="1"/>
      <w:numFmt w:val="decimal"/>
      <w:lvlText w:val="%7."/>
      <w:lvlJc w:val="left"/>
      <w:pPr>
        <w:ind w:left="9720" w:hanging="360"/>
      </w:pPr>
    </w:lvl>
    <w:lvl w:ilvl="7" w:tplc="04090019" w:tentative="1">
      <w:start w:val="1"/>
      <w:numFmt w:val="lowerLetter"/>
      <w:lvlText w:val="%8."/>
      <w:lvlJc w:val="left"/>
      <w:pPr>
        <w:ind w:left="10440" w:hanging="360"/>
      </w:pPr>
    </w:lvl>
    <w:lvl w:ilvl="8" w:tplc="0409001B" w:tentative="1">
      <w:start w:val="1"/>
      <w:numFmt w:val="lowerRoman"/>
      <w:lvlText w:val="%9."/>
      <w:lvlJc w:val="right"/>
      <w:pPr>
        <w:ind w:left="11160" w:hanging="180"/>
      </w:pPr>
    </w:lvl>
  </w:abstractNum>
  <w:abstractNum w:abstractNumId="39" w15:restartNumberingAfterBreak="0">
    <w:nsid w:val="2A1A6040"/>
    <w:multiLevelType w:val="hybridMultilevel"/>
    <w:tmpl w:val="335C9A4C"/>
    <w:lvl w:ilvl="0" w:tplc="CD3022F4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0" w15:restartNumberingAfterBreak="0">
    <w:nsid w:val="2A8E379C"/>
    <w:multiLevelType w:val="hybridMultilevel"/>
    <w:tmpl w:val="191221D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1" w15:restartNumberingAfterBreak="0">
    <w:nsid w:val="2C9E644A"/>
    <w:multiLevelType w:val="hybridMultilevel"/>
    <w:tmpl w:val="38D6E142"/>
    <w:lvl w:ilvl="0" w:tplc="5BC403C0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2" w15:restartNumberingAfterBreak="0">
    <w:nsid w:val="2F10358C"/>
    <w:multiLevelType w:val="hybridMultilevel"/>
    <w:tmpl w:val="AAF60C50"/>
    <w:lvl w:ilvl="0" w:tplc="B9CEBE0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3" w15:restartNumberingAfterBreak="0">
    <w:nsid w:val="2FB20189"/>
    <w:multiLevelType w:val="hybridMultilevel"/>
    <w:tmpl w:val="49F48E12"/>
    <w:lvl w:ilvl="0" w:tplc="04090001">
      <w:start w:val="1"/>
      <w:numFmt w:val="bullet"/>
      <w:lvlText w:val="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44" w15:restartNumberingAfterBreak="0">
    <w:nsid w:val="31DC07C3"/>
    <w:multiLevelType w:val="hybridMultilevel"/>
    <w:tmpl w:val="D2F0D8FC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 w15:restartNumberingAfterBreak="0">
    <w:nsid w:val="32BC21DE"/>
    <w:multiLevelType w:val="hybridMultilevel"/>
    <w:tmpl w:val="3E5E14B2"/>
    <w:lvl w:ilvl="0" w:tplc="6590D090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351D5DAD"/>
    <w:multiLevelType w:val="hybridMultilevel"/>
    <w:tmpl w:val="110AF6EA"/>
    <w:lvl w:ilvl="0" w:tplc="99AE0E9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352C0AEB"/>
    <w:multiLevelType w:val="hybridMultilevel"/>
    <w:tmpl w:val="1800F706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8E86909"/>
    <w:multiLevelType w:val="hybridMultilevel"/>
    <w:tmpl w:val="8FC86AE0"/>
    <w:lvl w:ilvl="0" w:tplc="7B943FB0">
      <w:start w:val="1"/>
      <w:numFmt w:val="bullet"/>
      <w:lvlText w:val="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9" w15:restartNumberingAfterBreak="0">
    <w:nsid w:val="398859C1"/>
    <w:multiLevelType w:val="hybridMultilevel"/>
    <w:tmpl w:val="19B69EF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3DA64A37"/>
    <w:multiLevelType w:val="hybridMultilevel"/>
    <w:tmpl w:val="64BA8E04"/>
    <w:lvl w:ilvl="0" w:tplc="04090001">
      <w:start w:val="1"/>
      <w:numFmt w:val="bullet"/>
      <w:lvlText w:val=""/>
      <w:lvlJc w:val="left"/>
      <w:pPr>
        <w:ind w:left="187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6" w:hanging="360"/>
      </w:pPr>
      <w:rPr>
        <w:rFonts w:ascii="Wingdings" w:hAnsi="Wingdings" w:hint="default"/>
      </w:rPr>
    </w:lvl>
  </w:abstractNum>
  <w:abstractNum w:abstractNumId="51" w15:restartNumberingAfterBreak="0">
    <w:nsid w:val="43AE3BF3"/>
    <w:multiLevelType w:val="hybridMultilevel"/>
    <w:tmpl w:val="46BE483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2" w15:restartNumberingAfterBreak="0">
    <w:nsid w:val="45EA741D"/>
    <w:multiLevelType w:val="hybridMultilevel"/>
    <w:tmpl w:val="2FC4C78A"/>
    <w:lvl w:ilvl="0" w:tplc="0409000F">
      <w:start w:val="1"/>
      <w:numFmt w:val="decimal"/>
      <w:lvlText w:val="%1."/>
      <w:lvlJc w:val="left"/>
      <w:pPr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53" w15:restartNumberingAfterBreak="0">
    <w:nsid w:val="46ED47AC"/>
    <w:multiLevelType w:val="hybridMultilevel"/>
    <w:tmpl w:val="B47A585A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4" w15:restartNumberingAfterBreak="0">
    <w:nsid w:val="48826A1D"/>
    <w:multiLevelType w:val="hybridMultilevel"/>
    <w:tmpl w:val="5F14FC54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5" w15:restartNumberingAfterBreak="0">
    <w:nsid w:val="49F465AD"/>
    <w:multiLevelType w:val="hybridMultilevel"/>
    <w:tmpl w:val="39D4CB14"/>
    <w:lvl w:ilvl="0" w:tplc="7B943FB0">
      <w:start w:val="1"/>
      <w:numFmt w:val="bullet"/>
      <w:lvlText w:val=""/>
      <w:lvlJc w:val="left"/>
      <w:pPr>
        <w:ind w:left="15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56" w15:restartNumberingAfterBreak="0">
    <w:nsid w:val="4B926820"/>
    <w:multiLevelType w:val="hybridMultilevel"/>
    <w:tmpl w:val="C3341700"/>
    <w:lvl w:ilvl="0" w:tplc="B64055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4C8257FA"/>
    <w:multiLevelType w:val="hybridMultilevel"/>
    <w:tmpl w:val="549C47A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4CC850BB"/>
    <w:multiLevelType w:val="hybridMultilevel"/>
    <w:tmpl w:val="BA84E11A"/>
    <w:lvl w:ilvl="0" w:tplc="0409000F">
      <w:start w:val="1"/>
      <w:numFmt w:val="decimal"/>
      <w:lvlText w:val="%1."/>
      <w:lvlJc w:val="left"/>
      <w:pPr>
        <w:ind w:left="1152" w:hanging="360"/>
      </w:pPr>
    </w:lvl>
    <w:lvl w:ilvl="1" w:tplc="04090019" w:tentative="1">
      <w:start w:val="1"/>
      <w:numFmt w:val="lowerLetter"/>
      <w:lvlText w:val="%2."/>
      <w:lvlJc w:val="left"/>
      <w:pPr>
        <w:ind w:left="1872" w:hanging="360"/>
      </w:pPr>
    </w:lvl>
    <w:lvl w:ilvl="2" w:tplc="0409001B" w:tentative="1">
      <w:start w:val="1"/>
      <w:numFmt w:val="lowerRoman"/>
      <w:lvlText w:val="%3."/>
      <w:lvlJc w:val="right"/>
      <w:pPr>
        <w:ind w:left="2592" w:hanging="180"/>
      </w:pPr>
    </w:lvl>
    <w:lvl w:ilvl="3" w:tplc="0409000F" w:tentative="1">
      <w:start w:val="1"/>
      <w:numFmt w:val="decimal"/>
      <w:lvlText w:val="%4."/>
      <w:lvlJc w:val="left"/>
      <w:pPr>
        <w:ind w:left="3312" w:hanging="360"/>
      </w:pPr>
    </w:lvl>
    <w:lvl w:ilvl="4" w:tplc="04090019" w:tentative="1">
      <w:start w:val="1"/>
      <w:numFmt w:val="lowerLetter"/>
      <w:lvlText w:val="%5."/>
      <w:lvlJc w:val="left"/>
      <w:pPr>
        <w:ind w:left="4032" w:hanging="360"/>
      </w:pPr>
    </w:lvl>
    <w:lvl w:ilvl="5" w:tplc="0409001B" w:tentative="1">
      <w:start w:val="1"/>
      <w:numFmt w:val="lowerRoman"/>
      <w:lvlText w:val="%6."/>
      <w:lvlJc w:val="right"/>
      <w:pPr>
        <w:ind w:left="4752" w:hanging="180"/>
      </w:pPr>
    </w:lvl>
    <w:lvl w:ilvl="6" w:tplc="0409000F" w:tentative="1">
      <w:start w:val="1"/>
      <w:numFmt w:val="decimal"/>
      <w:lvlText w:val="%7."/>
      <w:lvlJc w:val="left"/>
      <w:pPr>
        <w:ind w:left="5472" w:hanging="360"/>
      </w:pPr>
    </w:lvl>
    <w:lvl w:ilvl="7" w:tplc="04090019" w:tentative="1">
      <w:start w:val="1"/>
      <w:numFmt w:val="lowerLetter"/>
      <w:lvlText w:val="%8."/>
      <w:lvlJc w:val="left"/>
      <w:pPr>
        <w:ind w:left="6192" w:hanging="360"/>
      </w:pPr>
    </w:lvl>
    <w:lvl w:ilvl="8" w:tplc="0409001B" w:tentative="1">
      <w:start w:val="1"/>
      <w:numFmt w:val="lowerRoman"/>
      <w:lvlText w:val="%9."/>
      <w:lvlJc w:val="right"/>
      <w:pPr>
        <w:ind w:left="6912" w:hanging="180"/>
      </w:pPr>
    </w:lvl>
  </w:abstractNum>
  <w:abstractNum w:abstractNumId="59" w15:restartNumberingAfterBreak="0">
    <w:nsid w:val="4D7971F4"/>
    <w:multiLevelType w:val="hybridMultilevel"/>
    <w:tmpl w:val="E6ACD694"/>
    <w:lvl w:ilvl="0" w:tplc="74928790">
      <w:start w:val="1"/>
      <w:numFmt w:val="decimal"/>
      <w:pStyle w:val="20"/>
      <w:suff w:val="space"/>
      <w:lvlText w:val="Աղյուսակ 2.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0" w15:restartNumberingAfterBreak="0">
    <w:nsid w:val="4E3341A8"/>
    <w:multiLevelType w:val="hybridMultilevel"/>
    <w:tmpl w:val="8FD094A8"/>
    <w:lvl w:ilvl="0" w:tplc="B8F4E848">
      <w:start w:val="1"/>
      <w:numFmt w:val="decimal"/>
      <w:lvlText w:val="%1."/>
      <w:lvlJc w:val="left"/>
      <w:pPr>
        <w:ind w:left="79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1" w15:restartNumberingAfterBreak="0">
    <w:nsid w:val="504B14E8"/>
    <w:multiLevelType w:val="hybridMultilevel"/>
    <w:tmpl w:val="6816A98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 w15:restartNumberingAfterBreak="0">
    <w:nsid w:val="50673536"/>
    <w:multiLevelType w:val="hybridMultilevel"/>
    <w:tmpl w:val="0868C39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3" w15:restartNumberingAfterBreak="0">
    <w:nsid w:val="50B610B5"/>
    <w:multiLevelType w:val="hybridMultilevel"/>
    <w:tmpl w:val="715414BA"/>
    <w:lvl w:ilvl="0" w:tplc="0F381A6E">
      <w:start w:val="1"/>
      <w:numFmt w:val="decimal"/>
      <w:lvlText w:val="(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4" w15:restartNumberingAfterBreak="0">
    <w:nsid w:val="56F54646"/>
    <w:multiLevelType w:val="hybridMultilevel"/>
    <w:tmpl w:val="E2A674A6"/>
    <w:lvl w:ilvl="0" w:tplc="04190007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5" w15:restartNumberingAfterBreak="0">
    <w:nsid w:val="5768751E"/>
    <w:multiLevelType w:val="hybridMultilevel"/>
    <w:tmpl w:val="A33222D4"/>
    <w:lvl w:ilvl="0" w:tplc="21CCE59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6" w15:restartNumberingAfterBreak="0">
    <w:nsid w:val="59B94567"/>
    <w:multiLevelType w:val="hybridMultilevel"/>
    <w:tmpl w:val="96ACC4FA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7" w15:restartNumberingAfterBreak="0">
    <w:nsid w:val="5D863986"/>
    <w:multiLevelType w:val="hybridMultilevel"/>
    <w:tmpl w:val="BDDE7F46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8" w15:restartNumberingAfterBreak="0">
    <w:nsid w:val="5E1B0207"/>
    <w:multiLevelType w:val="hybridMultilevel"/>
    <w:tmpl w:val="64E87EDA"/>
    <w:lvl w:ilvl="0" w:tplc="CEAA0EDC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9" w15:restartNumberingAfterBreak="0">
    <w:nsid w:val="607D73DE"/>
    <w:multiLevelType w:val="hybridMultilevel"/>
    <w:tmpl w:val="2F52AD8C"/>
    <w:lvl w:ilvl="0" w:tplc="5E229116">
      <w:start w:val="1"/>
      <w:numFmt w:val="decimal"/>
      <w:lvlText w:val="%1."/>
      <w:lvlJc w:val="left"/>
      <w:pPr>
        <w:ind w:left="81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0" w15:restartNumberingAfterBreak="0">
    <w:nsid w:val="619A234B"/>
    <w:multiLevelType w:val="hybridMultilevel"/>
    <w:tmpl w:val="C4F6A346"/>
    <w:lvl w:ilvl="0" w:tplc="45B83B0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62B27FB6"/>
    <w:multiLevelType w:val="hybridMultilevel"/>
    <w:tmpl w:val="57BA02AC"/>
    <w:lvl w:ilvl="0" w:tplc="D4B4956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65CB624D"/>
    <w:multiLevelType w:val="hybridMultilevel"/>
    <w:tmpl w:val="975E9F3C"/>
    <w:lvl w:ilvl="0" w:tplc="F7E0025A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3" w15:restartNumberingAfterBreak="0">
    <w:nsid w:val="66CF630F"/>
    <w:multiLevelType w:val="hybridMultilevel"/>
    <w:tmpl w:val="E670124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4" w15:restartNumberingAfterBreak="0">
    <w:nsid w:val="672A724F"/>
    <w:multiLevelType w:val="hybridMultilevel"/>
    <w:tmpl w:val="67385714"/>
    <w:lvl w:ilvl="0" w:tplc="213691F2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683F129B"/>
    <w:multiLevelType w:val="hybridMultilevel"/>
    <w:tmpl w:val="F6A2418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6" w15:restartNumberingAfterBreak="0">
    <w:nsid w:val="6B4C1C17"/>
    <w:multiLevelType w:val="hybridMultilevel"/>
    <w:tmpl w:val="5840F0F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6C5B3617"/>
    <w:multiLevelType w:val="hybridMultilevel"/>
    <w:tmpl w:val="1B0268FA"/>
    <w:lvl w:ilvl="0" w:tplc="A83A259C">
      <w:start w:val="1"/>
      <w:numFmt w:val="decimal"/>
      <w:lvlText w:val="%1."/>
      <w:lvlJc w:val="left"/>
      <w:pPr>
        <w:ind w:left="108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8" w15:restartNumberingAfterBreak="0">
    <w:nsid w:val="6E823FC2"/>
    <w:multiLevelType w:val="hybridMultilevel"/>
    <w:tmpl w:val="6D32743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9" w15:restartNumberingAfterBreak="0">
    <w:nsid w:val="6E8B0D95"/>
    <w:multiLevelType w:val="hybridMultilevel"/>
    <w:tmpl w:val="7728C584"/>
    <w:lvl w:ilvl="0" w:tplc="E0FEFED4">
      <w:start w:val="1"/>
      <w:numFmt w:val="decimal"/>
      <w:pStyle w:val="Q-Axyusak"/>
      <w:suff w:val="space"/>
      <w:lvlText w:val="Աղյուսակ 1.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6F346213"/>
    <w:multiLevelType w:val="hybridMultilevel"/>
    <w:tmpl w:val="8B78EF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714D5819"/>
    <w:multiLevelType w:val="hybridMultilevel"/>
    <w:tmpl w:val="306E58FA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82" w15:restartNumberingAfterBreak="0">
    <w:nsid w:val="71813F26"/>
    <w:multiLevelType w:val="hybridMultilevel"/>
    <w:tmpl w:val="7C44BAC6"/>
    <w:lvl w:ilvl="0" w:tplc="1130CDD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3" w15:restartNumberingAfterBreak="0">
    <w:nsid w:val="71841A9E"/>
    <w:multiLevelType w:val="hybridMultilevel"/>
    <w:tmpl w:val="F736811E"/>
    <w:lvl w:ilvl="0" w:tplc="1A00C3E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4" w15:restartNumberingAfterBreak="0">
    <w:nsid w:val="721C5E72"/>
    <w:multiLevelType w:val="hybridMultilevel"/>
    <w:tmpl w:val="1EB09BEC"/>
    <w:lvl w:ilvl="0" w:tplc="9C10BD7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724C1261"/>
    <w:multiLevelType w:val="hybridMultilevel"/>
    <w:tmpl w:val="DDDCDBE0"/>
    <w:lvl w:ilvl="0" w:tplc="A23C53B6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6" w15:restartNumberingAfterBreak="0">
    <w:nsid w:val="74147D6D"/>
    <w:multiLevelType w:val="hybridMultilevel"/>
    <w:tmpl w:val="037E6FC0"/>
    <w:lvl w:ilvl="0" w:tplc="95742B20">
      <w:start w:val="1"/>
      <w:numFmt w:val="decimal"/>
      <w:pStyle w:val="Q-paragraph"/>
      <w:lvlText w:val="§1.%1."/>
      <w:lvlJc w:val="left"/>
      <w:pPr>
        <w:ind w:left="108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7" w15:restartNumberingAfterBreak="0">
    <w:nsid w:val="75550A83"/>
    <w:multiLevelType w:val="hybridMultilevel"/>
    <w:tmpl w:val="C8EA524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8" w15:restartNumberingAfterBreak="0">
    <w:nsid w:val="780057FD"/>
    <w:multiLevelType w:val="hybridMultilevel"/>
    <w:tmpl w:val="BC4C4018"/>
    <w:lvl w:ilvl="0" w:tplc="04090001">
      <w:start w:val="1"/>
      <w:numFmt w:val="bullet"/>
      <w:lvlText w:val="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89" w15:restartNumberingAfterBreak="0">
    <w:nsid w:val="7C2E3EEC"/>
    <w:multiLevelType w:val="hybridMultilevel"/>
    <w:tmpl w:val="3724DF9E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0" w15:restartNumberingAfterBreak="0">
    <w:nsid w:val="7C7F6FEE"/>
    <w:multiLevelType w:val="hybridMultilevel"/>
    <w:tmpl w:val="DAD84D7C"/>
    <w:lvl w:ilvl="0" w:tplc="5BFC2BC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7CFF1BA1"/>
    <w:multiLevelType w:val="hybridMultilevel"/>
    <w:tmpl w:val="5E7642E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2" w15:restartNumberingAfterBreak="0">
    <w:nsid w:val="7DF74CC9"/>
    <w:multiLevelType w:val="hybridMultilevel"/>
    <w:tmpl w:val="7F9ACF84"/>
    <w:lvl w:ilvl="0" w:tplc="2400860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7E4A3B4F"/>
    <w:multiLevelType w:val="hybridMultilevel"/>
    <w:tmpl w:val="2138A698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94" w15:restartNumberingAfterBreak="0">
    <w:nsid w:val="7EA30CB4"/>
    <w:multiLevelType w:val="hybridMultilevel"/>
    <w:tmpl w:val="2A7C6164"/>
    <w:lvl w:ilvl="0" w:tplc="1B42090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7F0254DC"/>
    <w:multiLevelType w:val="hybridMultilevel"/>
    <w:tmpl w:val="36FCD292"/>
    <w:lvl w:ilvl="0" w:tplc="B210A2CC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442499860">
    <w:abstractNumId w:val="77"/>
  </w:num>
  <w:num w:numId="2" w16cid:durableId="18898218">
    <w:abstractNumId w:val="64"/>
  </w:num>
  <w:num w:numId="3" w16cid:durableId="284388290">
    <w:abstractNumId w:val="79"/>
  </w:num>
  <w:num w:numId="4" w16cid:durableId="81725954">
    <w:abstractNumId w:val="62"/>
  </w:num>
  <w:num w:numId="5" w16cid:durableId="1884563454">
    <w:abstractNumId w:val="85"/>
  </w:num>
  <w:num w:numId="6" w16cid:durableId="1915816241">
    <w:abstractNumId w:val="95"/>
  </w:num>
  <w:num w:numId="7" w16cid:durableId="269239242">
    <w:abstractNumId w:val="54"/>
  </w:num>
  <w:num w:numId="8" w16cid:durableId="1055275005">
    <w:abstractNumId w:val="10"/>
  </w:num>
  <w:num w:numId="9" w16cid:durableId="658073645">
    <w:abstractNumId w:val="45"/>
  </w:num>
  <w:num w:numId="10" w16cid:durableId="249050058">
    <w:abstractNumId w:val="86"/>
  </w:num>
  <w:num w:numId="11" w16cid:durableId="966082727">
    <w:abstractNumId w:val="69"/>
  </w:num>
  <w:num w:numId="12" w16cid:durableId="1502236802">
    <w:abstractNumId w:val="29"/>
  </w:num>
  <w:num w:numId="13" w16cid:durableId="1916235621">
    <w:abstractNumId w:val="26"/>
  </w:num>
  <w:num w:numId="14" w16cid:durableId="1025910441">
    <w:abstractNumId w:val="52"/>
  </w:num>
  <w:num w:numId="15" w16cid:durableId="46345880">
    <w:abstractNumId w:val="2"/>
  </w:num>
  <w:num w:numId="16" w16cid:durableId="1781099668">
    <w:abstractNumId w:val="41"/>
  </w:num>
  <w:num w:numId="17" w16cid:durableId="1156335769">
    <w:abstractNumId w:val="55"/>
  </w:num>
  <w:num w:numId="18" w16cid:durableId="2036343907">
    <w:abstractNumId w:val="94"/>
  </w:num>
  <w:num w:numId="19" w16cid:durableId="1040207195">
    <w:abstractNumId w:val="35"/>
  </w:num>
  <w:num w:numId="20" w16cid:durableId="1933078385">
    <w:abstractNumId w:val="80"/>
  </w:num>
  <w:num w:numId="21" w16cid:durableId="770861982">
    <w:abstractNumId w:val="8"/>
  </w:num>
  <w:num w:numId="22" w16cid:durableId="590748042">
    <w:abstractNumId w:val="6"/>
  </w:num>
  <w:num w:numId="23" w16cid:durableId="117459615">
    <w:abstractNumId w:val="30"/>
  </w:num>
  <w:num w:numId="24" w16cid:durableId="27143266">
    <w:abstractNumId w:val="46"/>
  </w:num>
  <w:num w:numId="25" w16cid:durableId="269313153">
    <w:abstractNumId w:val="15"/>
  </w:num>
  <w:num w:numId="26" w16cid:durableId="1224561126">
    <w:abstractNumId w:val="27"/>
  </w:num>
  <w:num w:numId="27" w16cid:durableId="442578434">
    <w:abstractNumId w:val="1"/>
  </w:num>
  <w:num w:numId="28" w16cid:durableId="919407492">
    <w:abstractNumId w:val="71"/>
  </w:num>
  <w:num w:numId="29" w16cid:durableId="1775595575">
    <w:abstractNumId w:val="91"/>
  </w:num>
  <w:num w:numId="30" w16cid:durableId="1703897420">
    <w:abstractNumId w:val="49"/>
  </w:num>
  <w:num w:numId="31" w16cid:durableId="1281764913">
    <w:abstractNumId w:val="61"/>
  </w:num>
  <w:num w:numId="32" w16cid:durableId="785580243">
    <w:abstractNumId w:val="3"/>
  </w:num>
  <w:num w:numId="33" w16cid:durableId="1175654877">
    <w:abstractNumId w:val="21"/>
  </w:num>
  <w:num w:numId="34" w16cid:durableId="850799167">
    <w:abstractNumId w:val="48"/>
  </w:num>
  <w:num w:numId="35" w16cid:durableId="22826214">
    <w:abstractNumId w:val="22"/>
  </w:num>
  <w:num w:numId="36" w16cid:durableId="945427289">
    <w:abstractNumId w:val="4"/>
  </w:num>
  <w:num w:numId="37" w16cid:durableId="253975613">
    <w:abstractNumId w:val="70"/>
  </w:num>
  <w:num w:numId="38" w16cid:durableId="1185561066">
    <w:abstractNumId w:val="56"/>
  </w:num>
  <w:num w:numId="39" w16cid:durableId="735858326">
    <w:abstractNumId w:val="40"/>
  </w:num>
  <w:num w:numId="40" w16cid:durableId="2013221518">
    <w:abstractNumId w:val="34"/>
  </w:num>
  <w:num w:numId="41" w16cid:durableId="1937639667">
    <w:abstractNumId w:val="47"/>
  </w:num>
  <w:num w:numId="42" w16cid:durableId="1460223021">
    <w:abstractNumId w:val="36"/>
  </w:num>
  <w:num w:numId="43" w16cid:durableId="842671424">
    <w:abstractNumId w:val="93"/>
  </w:num>
  <w:num w:numId="44" w16cid:durableId="779764668">
    <w:abstractNumId w:val="67"/>
  </w:num>
  <w:num w:numId="45" w16cid:durableId="544869701">
    <w:abstractNumId w:val="24"/>
  </w:num>
  <w:num w:numId="46" w16cid:durableId="1017385451">
    <w:abstractNumId w:val="66"/>
  </w:num>
  <w:num w:numId="47" w16cid:durableId="936714672">
    <w:abstractNumId w:val="28"/>
  </w:num>
  <w:num w:numId="48" w16cid:durableId="514685939">
    <w:abstractNumId w:val="50"/>
  </w:num>
  <w:num w:numId="49" w16cid:durableId="772944815">
    <w:abstractNumId w:val="20"/>
  </w:num>
  <w:num w:numId="50" w16cid:durableId="1101492055">
    <w:abstractNumId w:val="89"/>
  </w:num>
  <w:num w:numId="51" w16cid:durableId="456796554">
    <w:abstractNumId w:val="90"/>
  </w:num>
  <w:num w:numId="52" w16cid:durableId="1842616831">
    <w:abstractNumId w:val="51"/>
  </w:num>
  <w:num w:numId="53" w16cid:durableId="93061249">
    <w:abstractNumId w:val="57"/>
  </w:num>
  <w:num w:numId="54" w16cid:durableId="767510278">
    <w:abstractNumId w:val="84"/>
  </w:num>
  <w:num w:numId="55" w16cid:durableId="2007514508">
    <w:abstractNumId w:val="18"/>
  </w:num>
  <w:num w:numId="56" w16cid:durableId="2102485773">
    <w:abstractNumId w:val="44"/>
  </w:num>
  <w:num w:numId="57" w16cid:durableId="201023190">
    <w:abstractNumId w:val="87"/>
  </w:num>
  <w:num w:numId="58" w16cid:durableId="1157644533">
    <w:abstractNumId w:val="76"/>
  </w:num>
  <w:num w:numId="59" w16cid:durableId="2082830621">
    <w:abstractNumId w:val="13"/>
  </w:num>
  <w:num w:numId="60" w16cid:durableId="730884144">
    <w:abstractNumId w:val="75"/>
  </w:num>
  <w:num w:numId="61" w16cid:durableId="233275185">
    <w:abstractNumId w:val="78"/>
  </w:num>
  <w:num w:numId="62" w16cid:durableId="1828469888">
    <w:abstractNumId w:val="31"/>
  </w:num>
  <w:num w:numId="63" w16cid:durableId="2015916077">
    <w:abstractNumId w:val="9"/>
  </w:num>
  <w:num w:numId="64" w16cid:durableId="867182755">
    <w:abstractNumId w:val="16"/>
  </w:num>
  <w:num w:numId="65" w16cid:durableId="639193320">
    <w:abstractNumId w:val="73"/>
  </w:num>
  <w:num w:numId="66" w16cid:durableId="1791587687">
    <w:abstractNumId w:val="25"/>
  </w:num>
  <w:num w:numId="67" w16cid:durableId="599339580">
    <w:abstractNumId w:val="7"/>
  </w:num>
  <w:num w:numId="68" w16cid:durableId="1104418851">
    <w:abstractNumId w:val="12"/>
  </w:num>
  <w:num w:numId="69" w16cid:durableId="1360620533">
    <w:abstractNumId w:val="11"/>
  </w:num>
  <w:num w:numId="70" w16cid:durableId="1751459927">
    <w:abstractNumId w:val="33"/>
  </w:num>
  <w:num w:numId="71" w16cid:durableId="1537162051">
    <w:abstractNumId w:val="92"/>
  </w:num>
  <w:num w:numId="72" w16cid:durableId="1112675669">
    <w:abstractNumId w:val="19"/>
  </w:num>
  <w:num w:numId="73" w16cid:durableId="332535082">
    <w:abstractNumId w:val="23"/>
  </w:num>
  <w:num w:numId="74" w16cid:durableId="40371595">
    <w:abstractNumId w:val="37"/>
  </w:num>
  <w:num w:numId="75" w16cid:durableId="2080057504">
    <w:abstractNumId w:val="38"/>
  </w:num>
  <w:num w:numId="76" w16cid:durableId="1570263421">
    <w:abstractNumId w:val="14"/>
  </w:num>
  <w:num w:numId="77" w16cid:durableId="1302733321">
    <w:abstractNumId w:val="0"/>
  </w:num>
  <w:num w:numId="78" w16cid:durableId="216015421">
    <w:abstractNumId w:val="59"/>
  </w:num>
  <w:num w:numId="79" w16cid:durableId="1167014941">
    <w:abstractNumId w:val="83"/>
  </w:num>
  <w:num w:numId="80" w16cid:durableId="2071027485">
    <w:abstractNumId w:val="88"/>
  </w:num>
  <w:num w:numId="81" w16cid:durableId="1296982500">
    <w:abstractNumId w:val="43"/>
  </w:num>
  <w:num w:numId="82" w16cid:durableId="358050790">
    <w:abstractNumId w:val="60"/>
  </w:num>
  <w:num w:numId="83" w16cid:durableId="32773227">
    <w:abstractNumId w:val="72"/>
  </w:num>
  <w:num w:numId="84" w16cid:durableId="729884150">
    <w:abstractNumId w:val="5"/>
  </w:num>
  <w:num w:numId="85" w16cid:durableId="598950701">
    <w:abstractNumId w:val="32"/>
  </w:num>
  <w:num w:numId="86" w16cid:durableId="128207105">
    <w:abstractNumId w:val="17"/>
  </w:num>
  <w:num w:numId="87" w16cid:durableId="372076906">
    <w:abstractNumId w:val="65"/>
  </w:num>
  <w:num w:numId="88" w16cid:durableId="1799184469">
    <w:abstractNumId w:val="53"/>
  </w:num>
  <w:num w:numId="89" w16cid:durableId="510951188">
    <w:abstractNumId w:val="82"/>
  </w:num>
  <w:num w:numId="90" w16cid:durableId="1816022212">
    <w:abstractNumId w:val="74"/>
  </w:num>
  <w:num w:numId="91" w16cid:durableId="1289508202">
    <w:abstractNumId w:val="39"/>
  </w:num>
  <w:num w:numId="92" w16cid:durableId="208761287">
    <w:abstractNumId w:val="68"/>
  </w:num>
  <w:num w:numId="93" w16cid:durableId="553346119">
    <w:abstractNumId w:val="38"/>
    <w:lvlOverride w:ilvl="0">
      <w:startOverride w:val="1"/>
    </w:lvlOverride>
  </w:num>
  <w:num w:numId="94" w16cid:durableId="1011250860">
    <w:abstractNumId w:val="38"/>
    <w:lvlOverride w:ilvl="0">
      <w:startOverride w:val="1"/>
    </w:lvlOverride>
  </w:num>
  <w:num w:numId="95" w16cid:durableId="796727374">
    <w:abstractNumId w:val="42"/>
  </w:num>
  <w:num w:numId="96" w16cid:durableId="1619527426">
    <w:abstractNumId w:val="58"/>
  </w:num>
  <w:num w:numId="97" w16cid:durableId="693263871">
    <w:abstractNumId w:val="63"/>
  </w:num>
  <w:num w:numId="98" w16cid:durableId="1018894192">
    <w:abstractNumId w:val="81"/>
  </w:num>
  <w:numIdMacAtCleanup w:val="9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5"/>
  <w:displayBackgroundShape/>
  <w:hideSpellingErrors/>
  <w:hideGrammaticalErrors/>
  <w:proofState w:spelling="clean" w:grammar="clean"/>
  <w:defaultTabStop w:val="720"/>
  <w:characterSpacingControl w:val="doNotCompress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27E8"/>
    <w:rsid w:val="0000025B"/>
    <w:rsid w:val="00000645"/>
    <w:rsid w:val="00001B8D"/>
    <w:rsid w:val="00001C16"/>
    <w:rsid w:val="000021CB"/>
    <w:rsid w:val="0000266F"/>
    <w:rsid w:val="00002D83"/>
    <w:rsid w:val="00003D62"/>
    <w:rsid w:val="00005D01"/>
    <w:rsid w:val="00005EF5"/>
    <w:rsid w:val="0000665B"/>
    <w:rsid w:val="00007A71"/>
    <w:rsid w:val="00007B8B"/>
    <w:rsid w:val="00007BE7"/>
    <w:rsid w:val="00007C41"/>
    <w:rsid w:val="00010956"/>
    <w:rsid w:val="0001145E"/>
    <w:rsid w:val="00012291"/>
    <w:rsid w:val="000138D8"/>
    <w:rsid w:val="00013EC2"/>
    <w:rsid w:val="00014471"/>
    <w:rsid w:val="00016522"/>
    <w:rsid w:val="00020C95"/>
    <w:rsid w:val="00021C49"/>
    <w:rsid w:val="00021E2E"/>
    <w:rsid w:val="00022841"/>
    <w:rsid w:val="000256B5"/>
    <w:rsid w:val="000259EE"/>
    <w:rsid w:val="000274ED"/>
    <w:rsid w:val="000301C6"/>
    <w:rsid w:val="0003185E"/>
    <w:rsid w:val="000366B5"/>
    <w:rsid w:val="00036BDE"/>
    <w:rsid w:val="00037E9B"/>
    <w:rsid w:val="00037EA4"/>
    <w:rsid w:val="00040E6E"/>
    <w:rsid w:val="00040FFE"/>
    <w:rsid w:val="000416D9"/>
    <w:rsid w:val="000417C7"/>
    <w:rsid w:val="00041928"/>
    <w:rsid w:val="0004288C"/>
    <w:rsid w:val="00043E87"/>
    <w:rsid w:val="00044B91"/>
    <w:rsid w:val="00045EEB"/>
    <w:rsid w:val="000463F2"/>
    <w:rsid w:val="000464C1"/>
    <w:rsid w:val="0004685C"/>
    <w:rsid w:val="0004689C"/>
    <w:rsid w:val="0004753C"/>
    <w:rsid w:val="00051DF7"/>
    <w:rsid w:val="000526CC"/>
    <w:rsid w:val="00053D34"/>
    <w:rsid w:val="000558E7"/>
    <w:rsid w:val="00056C01"/>
    <w:rsid w:val="00061C6C"/>
    <w:rsid w:val="00063046"/>
    <w:rsid w:val="000635E4"/>
    <w:rsid w:val="000644A3"/>
    <w:rsid w:val="000647B1"/>
    <w:rsid w:val="0006485C"/>
    <w:rsid w:val="00064A83"/>
    <w:rsid w:val="00064DB2"/>
    <w:rsid w:val="00066883"/>
    <w:rsid w:val="00067A6B"/>
    <w:rsid w:val="0007023E"/>
    <w:rsid w:val="000711CD"/>
    <w:rsid w:val="00072AA7"/>
    <w:rsid w:val="00073057"/>
    <w:rsid w:val="00074518"/>
    <w:rsid w:val="00076CCE"/>
    <w:rsid w:val="000770A0"/>
    <w:rsid w:val="0007773B"/>
    <w:rsid w:val="00080FCA"/>
    <w:rsid w:val="000810F9"/>
    <w:rsid w:val="00081E8E"/>
    <w:rsid w:val="00085D3C"/>
    <w:rsid w:val="00085E15"/>
    <w:rsid w:val="00086759"/>
    <w:rsid w:val="00086A08"/>
    <w:rsid w:val="00087106"/>
    <w:rsid w:val="000879E6"/>
    <w:rsid w:val="000914A0"/>
    <w:rsid w:val="00091728"/>
    <w:rsid w:val="00092C4A"/>
    <w:rsid w:val="00092C59"/>
    <w:rsid w:val="00093134"/>
    <w:rsid w:val="00095F4A"/>
    <w:rsid w:val="00097A4C"/>
    <w:rsid w:val="00097C1E"/>
    <w:rsid w:val="000A0777"/>
    <w:rsid w:val="000A0829"/>
    <w:rsid w:val="000A0849"/>
    <w:rsid w:val="000A1E66"/>
    <w:rsid w:val="000A2ED8"/>
    <w:rsid w:val="000A52B7"/>
    <w:rsid w:val="000A7558"/>
    <w:rsid w:val="000A7BB8"/>
    <w:rsid w:val="000B0D9D"/>
    <w:rsid w:val="000B2188"/>
    <w:rsid w:val="000B2AFA"/>
    <w:rsid w:val="000B300E"/>
    <w:rsid w:val="000B422D"/>
    <w:rsid w:val="000B509F"/>
    <w:rsid w:val="000C06E4"/>
    <w:rsid w:val="000C105E"/>
    <w:rsid w:val="000C1FAE"/>
    <w:rsid w:val="000C5DE3"/>
    <w:rsid w:val="000C7495"/>
    <w:rsid w:val="000C7E0A"/>
    <w:rsid w:val="000D0BC5"/>
    <w:rsid w:val="000D2DEC"/>
    <w:rsid w:val="000D3C02"/>
    <w:rsid w:val="000D49B8"/>
    <w:rsid w:val="000D5598"/>
    <w:rsid w:val="000D5A9B"/>
    <w:rsid w:val="000D65D3"/>
    <w:rsid w:val="000E17EE"/>
    <w:rsid w:val="000E2794"/>
    <w:rsid w:val="000E2F9B"/>
    <w:rsid w:val="000E53E5"/>
    <w:rsid w:val="000E6DFA"/>
    <w:rsid w:val="000E72D8"/>
    <w:rsid w:val="000F15E0"/>
    <w:rsid w:val="000F3004"/>
    <w:rsid w:val="000F4C6D"/>
    <w:rsid w:val="000F6127"/>
    <w:rsid w:val="000F7305"/>
    <w:rsid w:val="000F7CF4"/>
    <w:rsid w:val="0010016A"/>
    <w:rsid w:val="00100B36"/>
    <w:rsid w:val="001026C3"/>
    <w:rsid w:val="00103742"/>
    <w:rsid w:val="001039CE"/>
    <w:rsid w:val="00105D69"/>
    <w:rsid w:val="00110F3B"/>
    <w:rsid w:val="00111D6A"/>
    <w:rsid w:val="001154BE"/>
    <w:rsid w:val="0011668E"/>
    <w:rsid w:val="00120EBB"/>
    <w:rsid w:val="00120F4A"/>
    <w:rsid w:val="00121D61"/>
    <w:rsid w:val="00124435"/>
    <w:rsid w:val="0012446E"/>
    <w:rsid w:val="00124BC9"/>
    <w:rsid w:val="00125E04"/>
    <w:rsid w:val="0013060F"/>
    <w:rsid w:val="001307EA"/>
    <w:rsid w:val="001322C1"/>
    <w:rsid w:val="0013254A"/>
    <w:rsid w:val="00132BB8"/>
    <w:rsid w:val="00133098"/>
    <w:rsid w:val="00136EA0"/>
    <w:rsid w:val="00140732"/>
    <w:rsid w:val="00140CCC"/>
    <w:rsid w:val="0014110A"/>
    <w:rsid w:val="00144166"/>
    <w:rsid w:val="00144C42"/>
    <w:rsid w:val="00145553"/>
    <w:rsid w:val="00145E9A"/>
    <w:rsid w:val="001463B3"/>
    <w:rsid w:val="00147F96"/>
    <w:rsid w:val="00150AAA"/>
    <w:rsid w:val="00150D47"/>
    <w:rsid w:val="00152A52"/>
    <w:rsid w:val="001530BF"/>
    <w:rsid w:val="00153400"/>
    <w:rsid w:val="00153F35"/>
    <w:rsid w:val="00155345"/>
    <w:rsid w:val="00155B23"/>
    <w:rsid w:val="00156BF2"/>
    <w:rsid w:val="001610B7"/>
    <w:rsid w:val="001621C2"/>
    <w:rsid w:val="00164E7C"/>
    <w:rsid w:val="001655B2"/>
    <w:rsid w:val="00170F27"/>
    <w:rsid w:val="001714E0"/>
    <w:rsid w:val="00172DB2"/>
    <w:rsid w:val="00172DD1"/>
    <w:rsid w:val="0017571B"/>
    <w:rsid w:val="00176CFE"/>
    <w:rsid w:val="0018378D"/>
    <w:rsid w:val="001853E3"/>
    <w:rsid w:val="00186C42"/>
    <w:rsid w:val="00186E6A"/>
    <w:rsid w:val="00187C02"/>
    <w:rsid w:val="00191C9A"/>
    <w:rsid w:val="00192783"/>
    <w:rsid w:val="00194D45"/>
    <w:rsid w:val="00195443"/>
    <w:rsid w:val="00196B6F"/>
    <w:rsid w:val="00196FF1"/>
    <w:rsid w:val="001A1739"/>
    <w:rsid w:val="001A5650"/>
    <w:rsid w:val="001A5A5C"/>
    <w:rsid w:val="001A7291"/>
    <w:rsid w:val="001B0E2C"/>
    <w:rsid w:val="001B1E5B"/>
    <w:rsid w:val="001B3019"/>
    <w:rsid w:val="001B38F9"/>
    <w:rsid w:val="001B4A0A"/>
    <w:rsid w:val="001B5B31"/>
    <w:rsid w:val="001C046F"/>
    <w:rsid w:val="001C12C6"/>
    <w:rsid w:val="001C1BCB"/>
    <w:rsid w:val="001C2E51"/>
    <w:rsid w:val="001C31F6"/>
    <w:rsid w:val="001C3FA6"/>
    <w:rsid w:val="001D0544"/>
    <w:rsid w:val="001D0561"/>
    <w:rsid w:val="001D0BAA"/>
    <w:rsid w:val="001D0D72"/>
    <w:rsid w:val="001D2152"/>
    <w:rsid w:val="001D59BE"/>
    <w:rsid w:val="001D6379"/>
    <w:rsid w:val="001D71F6"/>
    <w:rsid w:val="001D72CD"/>
    <w:rsid w:val="001D7A0D"/>
    <w:rsid w:val="001E1590"/>
    <w:rsid w:val="001E23DD"/>
    <w:rsid w:val="001E2754"/>
    <w:rsid w:val="001E2D69"/>
    <w:rsid w:val="001E39E0"/>
    <w:rsid w:val="001E3BEF"/>
    <w:rsid w:val="001E4E69"/>
    <w:rsid w:val="001E7B81"/>
    <w:rsid w:val="001E7F75"/>
    <w:rsid w:val="001F012B"/>
    <w:rsid w:val="001F0FEA"/>
    <w:rsid w:val="001F3BB7"/>
    <w:rsid w:val="00205ADB"/>
    <w:rsid w:val="00205BDE"/>
    <w:rsid w:val="002102FA"/>
    <w:rsid w:val="0021051D"/>
    <w:rsid w:val="002148FE"/>
    <w:rsid w:val="00217EDF"/>
    <w:rsid w:val="00220505"/>
    <w:rsid w:val="00221D15"/>
    <w:rsid w:val="002257B1"/>
    <w:rsid w:val="00231C6F"/>
    <w:rsid w:val="002347CF"/>
    <w:rsid w:val="002353D5"/>
    <w:rsid w:val="0023715F"/>
    <w:rsid w:val="00237608"/>
    <w:rsid w:val="00237AD5"/>
    <w:rsid w:val="00237E1A"/>
    <w:rsid w:val="0024008C"/>
    <w:rsid w:val="00240F2C"/>
    <w:rsid w:val="00241EAB"/>
    <w:rsid w:val="00245C47"/>
    <w:rsid w:val="00250871"/>
    <w:rsid w:val="00250E28"/>
    <w:rsid w:val="002510D1"/>
    <w:rsid w:val="002513D1"/>
    <w:rsid w:val="002514AB"/>
    <w:rsid w:val="00251984"/>
    <w:rsid w:val="0025216B"/>
    <w:rsid w:val="002612B5"/>
    <w:rsid w:val="00261A2F"/>
    <w:rsid w:val="00261D81"/>
    <w:rsid w:val="00263EA9"/>
    <w:rsid w:val="002646AC"/>
    <w:rsid w:val="002672E4"/>
    <w:rsid w:val="00270AB8"/>
    <w:rsid w:val="00271653"/>
    <w:rsid w:val="002717E1"/>
    <w:rsid w:val="00271875"/>
    <w:rsid w:val="00271E2A"/>
    <w:rsid w:val="00272E45"/>
    <w:rsid w:val="00273823"/>
    <w:rsid w:val="002739D2"/>
    <w:rsid w:val="002756A7"/>
    <w:rsid w:val="002764D4"/>
    <w:rsid w:val="00277680"/>
    <w:rsid w:val="00277D66"/>
    <w:rsid w:val="00280967"/>
    <w:rsid w:val="00283AF7"/>
    <w:rsid w:val="0028406A"/>
    <w:rsid w:val="00284BE5"/>
    <w:rsid w:val="00285AF0"/>
    <w:rsid w:val="00285BC3"/>
    <w:rsid w:val="002904F4"/>
    <w:rsid w:val="00290640"/>
    <w:rsid w:val="00290B4D"/>
    <w:rsid w:val="00292AF6"/>
    <w:rsid w:val="00293438"/>
    <w:rsid w:val="00293C52"/>
    <w:rsid w:val="002940EE"/>
    <w:rsid w:val="00294A10"/>
    <w:rsid w:val="00295413"/>
    <w:rsid w:val="00297D8E"/>
    <w:rsid w:val="002A028C"/>
    <w:rsid w:val="002A353E"/>
    <w:rsid w:val="002A3819"/>
    <w:rsid w:val="002A3932"/>
    <w:rsid w:val="002A3F44"/>
    <w:rsid w:val="002A5679"/>
    <w:rsid w:val="002B2046"/>
    <w:rsid w:val="002C166A"/>
    <w:rsid w:val="002C3CBC"/>
    <w:rsid w:val="002C4ABB"/>
    <w:rsid w:val="002C6D6A"/>
    <w:rsid w:val="002D316A"/>
    <w:rsid w:val="002D3ED6"/>
    <w:rsid w:val="002D5704"/>
    <w:rsid w:val="002D7834"/>
    <w:rsid w:val="002E1692"/>
    <w:rsid w:val="002E274F"/>
    <w:rsid w:val="002E2BC2"/>
    <w:rsid w:val="002E4E60"/>
    <w:rsid w:val="002E53F2"/>
    <w:rsid w:val="002E7803"/>
    <w:rsid w:val="002F0EDB"/>
    <w:rsid w:val="002F5CBD"/>
    <w:rsid w:val="0030129D"/>
    <w:rsid w:val="00302626"/>
    <w:rsid w:val="00302984"/>
    <w:rsid w:val="00302A8D"/>
    <w:rsid w:val="00302B40"/>
    <w:rsid w:val="00303583"/>
    <w:rsid w:val="003059DD"/>
    <w:rsid w:val="003060FD"/>
    <w:rsid w:val="003109F1"/>
    <w:rsid w:val="00310AB5"/>
    <w:rsid w:val="00311D8E"/>
    <w:rsid w:val="00311E33"/>
    <w:rsid w:val="003151CD"/>
    <w:rsid w:val="00315852"/>
    <w:rsid w:val="00315BE5"/>
    <w:rsid w:val="00320A5A"/>
    <w:rsid w:val="00320D9F"/>
    <w:rsid w:val="0032274D"/>
    <w:rsid w:val="0032305B"/>
    <w:rsid w:val="00323F8A"/>
    <w:rsid w:val="00325482"/>
    <w:rsid w:val="00327214"/>
    <w:rsid w:val="0032780C"/>
    <w:rsid w:val="003279FD"/>
    <w:rsid w:val="00330090"/>
    <w:rsid w:val="0033063E"/>
    <w:rsid w:val="00330745"/>
    <w:rsid w:val="00332583"/>
    <w:rsid w:val="003343C6"/>
    <w:rsid w:val="003345B0"/>
    <w:rsid w:val="0033701E"/>
    <w:rsid w:val="00337FC7"/>
    <w:rsid w:val="0034085A"/>
    <w:rsid w:val="00340E80"/>
    <w:rsid w:val="0034215D"/>
    <w:rsid w:val="00342B74"/>
    <w:rsid w:val="0034455A"/>
    <w:rsid w:val="00345B44"/>
    <w:rsid w:val="00346591"/>
    <w:rsid w:val="00347FCC"/>
    <w:rsid w:val="00350DEB"/>
    <w:rsid w:val="00351524"/>
    <w:rsid w:val="00351588"/>
    <w:rsid w:val="00351B96"/>
    <w:rsid w:val="00352483"/>
    <w:rsid w:val="0035564A"/>
    <w:rsid w:val="003564E1"/>
    <w:rsid w:val="00357818"/>
    <w:rsid w:val="00362F0F"/>
    <w:rsid w:val="003661FB"/>
    <w:rsid w:val="00373572"/>
    <w:rsid w:val="00375995"/>
    <w:rsid w:val="00377958"/>
    <w:rsid w:val="00385044"/>
    <w:rsid w:val="003852F5"/>
    <w:rsid w:val="00385CD8"/>
    <w:rsid w:val="00386263"/>
    <w:rsid w:val="003874BB"/>
    <w:rsid w:val="00391065"/>
    <w:rsid w:val="003926D3"/>
    <w:rsid w:val="00392B93"/>
    <w:rsid w:val="003936D9"/>
    <w:rsid w:val="00393C52"/>
    <w:rsid w:val="00395CC8"/>
    <w:rsid w:val="0039795D"/>
    <w:rsid w:val="00397C0A"/>
    <w:rsid w:val="003A0115"/>
    <w:rsid w:val="003A3ED6"/>
    <w:rsid w:val="003A58E1"/>
    <w:rsid w:val="003A60F9"/>
    <w:rsid w:val="003B18FE"/>
    <w:rsid w:val="003B1EA9"/>
    <w:rsid w:val="003B37BF"/>
    <w:rsid w:val="003B402C"/>
    <w:rsid w:val="003B48D2"/>
    <w:rsid w:val="003B582D"/>
    <w:rsid w:val="003B7CD6"/>
    <w:rsid w:val="003C1C87"/>
    <w:rsid w:val="003C21DE"/>
    <w:rsid w:val="003C252D"/>
    <w:rsid w:val="003C2738"/>
    <w:rsid w:val="003C286C"/>
    <w:rsid w:val="003C3098"/>
    <w:rsid w:val="003C30DD"/>
    <w:rsid w:val="003C6319"/>
    <w:rsid w:val="003C7161"/>
    <w:rsid w:val="003D0329"/>
    <w:rsid w:val="003D1102"/>
    <w:rsid w:val="003D2466"/>
    <w:rsid w:val="003D2F6D"/>
    <w:rsid w:val="003D361D"/>
    <w:rsid w:val="003D4AD1"/>
    <w:rsid w:val="003D7196"/>
    <w:rsid w:val="003D7DFA"/>
    <w:rsid w:val="003E4527"/>
    <w:rsid w:val="003E5080"/>
    <w:rsid w:val="003E6024"/>
    <w:rsid w:val="003F07DE"/>
    <w:rsid w:val="003F240C"/>
    <w:rsid w:val="003F2EF2"/>
    <w:rsid w:val="003F3804"/>
    <w:rsid w:val="003F55CF"/>
    <w:rsid w:val="003F6C2C"/>
    <w:rsid w:val="003F6F26"/>
    <w:rsid w:val="003F72A7"/>
    <w:rsid w:val="0040192A"/>
    <w:rsid w:val="00403660"/>
    <w:rsid w:val="00403E7D"/>
    <w:rsid w:val="00406BB4"/>
    <w:rsid w:val="004102A3"/>
    <w:rsid w:val="00410349"/>
    <w:rsid w:val="00410C63"/>
    <w:rsid w:val="00412118"/>
    <w:rsid w:val="0041229E"/>
    <w:rsid w:val="00412B47"/>
    <w:rsid w:val="004142EC"/>
    <w:rsid w:val="00416EF9"/>
    <w:rsid w:val="00422C85"/>
    <w:rsid w:val="004231C8"/>
    <w:rsid w:val="00427765"/>
    <w:rsid w:val="004312AF"/>
    <w:rsid w:val="0043530D"/>
    <w:rsid w:val="00443D62"/>
    <w:rsid w:val="00445B9E"/>
    <w:rsid w:val="004501B4"/>
    <w:rsid w:val="004502BB"/>
    <w:rsid w:val="004516DF"/>
    <w:rsid w:val="004526C7"/>
    <w:rsid w:val="00453685"/>
    <w:rsid w:val="004548EF"/>
    <w:rsid w:val="004607D4"/>
    <w:rsid w:val="00460CED"/>
    <w:rsid w:val="00461270"/>
    <w:rsid w:val="00462349"/>
    <w:rsid w:val="00462B29"/>
    <w:rsid w:val="00465156"/>
    <w:rsid w:val="00465F35"/>
    <w:rsid w:val="00466297"/>
    <w:rsid w:val="004675CF"/>
    <w:rsid w:val="00474E1F"/>
    <w:rsid w:val="00475567"/>
    <w:rsid w:val="00475AA2"/>
    <w:rsid w:val="00476887"/>
    <w:rsid w:val="004825E4"/>
    <w:rsid w:val="00482BF9"/>
    <w:rsid w:val="00491AC7"/>
    <w:rsid w:val="004952BA"/>
    <w:rsid w:val="004960C0"/>
    <w:rsid w:val="00496356"/>
    <w:rsid w:val="00497576"/>
    <w:rsid w:val="004976EF"/>
    <w:rsid w:val="004A0979"/>
    <w:rsid w:val="004A2286"/>
    <w:rsid w:val="004A2CE8"/>
    <w:rsid w:val="004A3FB4"/>
    <w:rsid w:val="004A4727"/>
    <w:rsid w:val="004A501B"/>
    <w:rsid w:val="004B0292"/>
    <w:rsid w:val="004B0B0B"/>
    <w:rsid w:val="004B13AB"/>
    <w:rsid w:val="004B17CC"/>
    <w:rsid w:val="004B2B07"/>
    <w:rsid w:val="004B2D29"/>
    <w:rsid w:val="004B3A3A"/>
    <w:rsid w:val="004B5896"/>
    <w:rsid w:val="004C16C6"/>
    <w:rsid w:val="004C4905"/>
    <w:rsid w:val="004C5422"/>
    <w:rsid w:val="004C5560"/>
    <w:rsid w:val="004C5CDB"/>
    <w:rsid w:val="004C633F"/>
    <w:rsid w:val="004C6C19"/>
    <w:rsid w:val="004D0237"/>
    <w:rsid w:val="004D11E6"/>
    <w:rsid w:val="004D1266"/>
    <w:rsid w:val="004D4010"/>
    <w:rsid w:val="004D60C1"/>
    <w:rsid w:val="004D713F"/>
    <w:rsid w:val="004D78B4"/>
    <w:rsid w:val="004D7A46"/>
    <w:rsid w:val="004E0294"/>
    <w:rsid w:val="004E373F"/>
    <w:rsid w:val="004E3D4D"/>
    <w:rsid w:val="004E4DE8"/>
    <w:rsid w:val="004E53A6"/>
    <w:rsid w:val="004E5BCE"/>
    <w:rsid w:val="004E7CCD"/>
    <w:rsid w:val="004F0F6F"/>
    <w:rsid w:val="004F1C27"/>
    <w:rsid w:val="004F371D"/>
    <w:rsid w:val="004F4817"/>
    <w:rsid w:val="004F4C37"/>
    <w:rsid w:val="004F568E"/>
    <w:rsid w:val="004F7295"/>
    <w:rsid w:val="004F782F"/>
    <w:rsid w:val="004F7C26"/>
    <w:rsid w:val="00502941"/>
    <w:rsid w:val="00503FAB"/>
    <w:rsid w:val="00504041"/>
    <w:rsid w:val="0050568A"/>
    <w:rsid w:val="00507277"/>
    <w:rsid w:val="0050765D"/>
    <w:rsid w:val="00507799"/>
    <w:rsid w:val="005114F5"/>
    <w:rsid w:val="005127E8"/>
    <w:rsid w:val="00513F25"/>
    <w:rsid w:val="00516AEC"/>
    <w:rsid w:val="005173E1"/>
    <w:rsid w:val="005175CD"/>
    <w:rsid w:val="005177D6"/>
    <w:rsid w:val="00517B30"/>
    <w:rsid w:val="00523051"/>
    <w:rsid w:val="0053084D"/>
    <w:rsid w:val="005322AB"/>
    <w:rsid w:val="00532872"/>
    <w:rsid w:val="0053788C"/>
    <w:rsid w:val="00541BBC"/>
    <w:rsid w:val="00541E10"/>
    <w:rsid w:val="00541F69"/>
    <w:rsid w:val="00542D24"/>
    <w:rsid w:val="005438AB"/>
    <w:rsid w:val="0054450D"/>
    <w:rsid w:val="00546100"/>
    <w:rsid w:val="00546186"/>
    <w:rsid w:val="00546236"/>
    <w:rsid w:val="0055069B"/>
    <w:rsid w:val="00551BF1"/>
    <w:rsid w:val="005557C3"/>
    <w:rsid w:val="00556580"/>
    <w:rsid w:val="00557DC4"/>
    <w:rsid w:val="00561EC1"/>
    <w:rsid w:val="005674F8"/>
    <w:rsid w:val="00567D61"/>
    <w:rsid w:val="00571523"/>
    <w:rsid w:val="005731AF"/>
    <w:rsid w:val="005736B6"/>
    <w:rsid w:val="005747F6"/>
    <w:rsid w:val="00574D95"/>
    <w:rsid w:val="00577766"/>
    <w:rsid w:val="00580178"/>
    <w:rsid w:val="0058130E"/>
    <w:rsid w:val="00582AD7"/>
    <w:rsid w:val="00582B11"/>
    <w:rsid w:val="00582DF5"/>
    <w:rsid w:val="005839E6"/>
    <w:rsid w:val="00584BF1"/>
    <w:rsid w:val="005869A9"/>
    <w:rsid w:val="005907D2"/>
    <w:rsid w:val="00593099"/>
    <w:rsid w:val="00594936"/>
    <w:rsid w:val="00595E3B"/>
    <w:rsid w:val="00597AA4"/>
    <w:rsid w:val="00597F63"/>
    <w:rsid w:val="005A2A4A"/>
    <w:rsid w:val="005A4A6C"/>
    <w:rsid w:val="005A5EA3"/>
    <w:rsid w:val="005A692A"/>
    <w:rsid w:val="005A6B9D"/>
    <w:rsid w:val="005A7E98"/>
    <w:rsid w:val="005B0C6C"/>
    <w:rsid w:val="005B4A20"/>
    <w:rsid w:val="005B5708"/>
    <w:rsid w:val="005B5834"/>
    <w:rsid w:val="005B674C"/>
    <w:rsid w:val="005C18BE"/>
    <w:rsid w:val="005C5620"/>
    <w:rsid w:val="005C6809"/>
    <w:rsid w:val="005C755C"/>
    <w:rsid w:val="005D008B"/>
    <w:rsid w:val="005D0C05"/>
    <w:rsid w:val="005D14BD"/>
    <w:rsid w:val="005D1707"/>
    <w:rsid w:val="005D17E7"/>
    <w:rsid w:val="005D215E"/>
    <w:rsid w:val="005D24AE"/>
    <w:rsid w:val="005D34F3"/>
    <w:rsid w:val="005D48CF"/>
    <w:rsid w:val="005D5189"/>
    <w:rsid w:val="005D7778"/>
    <w:rsid w:val="005D7A5D"/>
    <w:rsid w:val="005D7DBF"/>
    <w:rsid w:val="005E03B0"/>
    <w:rsid w:val="005E44C4"/>
    <w:rsid w:val="005E4F75"/>
    <w:rsid w:val="005E71AB"/>
    <w:rsid w:val="005F0458"/>
    <w:rsid w:val="005F0681"/>
    <w:rsid w:val="005F1D0B"/>
    <w:rsid w:val="005F5346"/>
    <w:rsid w:val="00601B16"/>
    <w:rsid w:val="00601C2C"/>
    <w:rsid w:val="00601D2B"/>
    <w:rsid w:val="00601E6D"/>
    <w:rsid w:val="0060649A"/>
    <w:rsid w:val="0060714D"/>
    <w:rsid w:val="0061060E"/>
    <w:rsid w:val="00613C34"/>
    <w:rsid w:val="0061450C"/>
    <w:rsid w:val="00615B62"/>
    <w:rsid w:val="00620678"/>
    <w:rsid w:val="00626351"/>
    <w:rsid w:val="0063018A"/>
    <w:rsid w:val="00630634"/>
    <w:rsid w:val="00630C3F"/>
    <w:rsid w:val="00632699"/>
    <w:rsid w:val="00632966"/>
    <w:rsid w:val="00632F10"/>
    <w:rsid w:val="00633210"/>
    <w:rsid w:val="006339BC"/>
    <w:rsid w:val="006351BE"/>
    <w:rsid w:val="00641871"/>
    <w:rsid w:val="006419BA"/>
    <w:rsid w:val="00641FAE"/>
    <w:rsid w:val="006441BD"/>
    <w:rsid w:val="00644E11"/>
    <w:rsid w:val="00647760"/>
    <w:rsid w:val="006477D7"/>
    <w:rsid w:val="00647811"/>
    <w:rsid w:val="006507A5"/>
    <w:rsid w:val="00653709"/>
    <w:rsid w:val="006547E0"/>
    <w:rsid w:val="00660B09"/>
    <w:rsid w:val="006620FF"/>
    <w:rsid w:val="006639B0"/>
    <w:rsid w:val="00670DDA"/>
    <w:rsid w:val="006713C6"/>
    <w:rsid w:val="00671D03"/>
    <w:rsid w:val="0067237F"/>
    <w:rsid w:val="00672B47"/>
    <w:rsid w:val="0067409E"/>
    <w:rsid w:val="0067425D"/>
    <w:rsid w:val="00675798"/>
    <w:rsid w:val="00675888"/>
    <w:rsid w:val="00677821"/>
    <w:rsid w:val="00681F67"/>
    <w:rsid w:val="00682ACE"/>
    <w:rsid w:val="00686470"/>
    <w:rsid w:val="00687FE7"/>
    <w:rsid w:val="00691D2B"/>
    <w:rsid w:val="00692580"/>
    <w:rsid w:val="0069546C"/>
    <w:rsid w:val="00695F0B"/>
    <w:rsid w:val="00697AD0"/>
    <w:rsid w:val="006A2692"/>
    <w:rsid w:val="006A34EC"/>
    <w:rsid w:val="006A4CD9"/>
    <w:rsid w:val="006A5216"/>
    <w:rsid w:val="006A699B"/>
    <w:rsid w:val="006A7E32"/>
    <w:rsid w:val="006B1099"/>
    <w:rsid w:val="006B14E1"/>
    <w:rsid w:val="006B1B27"/>
    <w:rsid w:val="006B1D29"/>
    <w:rsid w:val="006B2DB9"/>
    <w:rsid w:val="006B41FD"/>
    <w:rsid w:val="006B538A"/>
    <w:rsid w:val="006B6EE2"/>
    <w:rsid w:val="006C10C0"/>
    <w:rsid w:val="006C1707"/>
    <w:rsid w:val="006C27CD"/>
    <w:rsid w:val="006C2814"/>
    <w:rsid w:val="006C55C0"/>
    <w:rsid w:val="006C5D4C"/>
    <w:rsid w:val="006D0C25"/>
    <w:rsid w:val="006D2CB4"/>
    <w:rsid w:val="006D3059"/>
    <w:rsid w:val="006D43F1"/>
    <w:rsid w:val="006D67F7"/>
    <w:rsid w:val="006D6C9A"/>
    <w:rsid w:val="006D7231"/>
    <w:rsid w:val="006D79F5"/>
    <w:rsid w:val="006E044E"/>
    <w:rsid w:val="006E065B"/>
    <w:rsid w:val="006E2827"/>
    <w:rsid w:val="006E6882"/>
    <w:rsid w:val="006F147C"/>
    <w:rsid w:val="006F1943"/>
    <w:rsid w:val="006F2038"/>
    <w:rsid w:val="006F2F19"/>
    <w:rsid w:val="006F3A74"/>
    <w:rsid w:val="006F40A7"/>
    <w:rsid w:val="006F4D0F"/>
    <w:rsid w:val="006F5F39"/>
    <w:rsid w:val="00700BB1"/>
    <w:rsid w:val="0070132A"/>
    <w:rsid w:val="00701D52"/>
    <w:rsid w:val="007025AB"/>
    <w:rsid w:val="00702FE4"/>
    <w:rsid w:val="007048EC"/>
    <w:rsid w:val="0070786D"/>
    <w:rsid w:val="00707DA4"/>
    <w:rsid w:val="007110D7"/>
    <w:rsid w:val="007124D0"/>
    <w:rsid w:val="00712933"/>
    <w:rsid w:val="00716E0D"/>
    <w:rsid w:val="00720639"/>
    <w:rsid w:val="00720A40"/>
    <w:rsid w:val="007212AF"/>
    <w:rsid w:val="00721E8B"/>
    <w:rsid w:val="007303EB"/>
    <w:rsid w:val="00733A44"/>
    <w:rsid w:val="00733E61"/>
    <w:rsid w:val="00735DD0"/>
    <w:rsid w:val="00735E0D"/>
    <w:rsid w:val="007367DC"/>
    <w:rsid w:val="00736C4E"/>
    <w:rsid w:val="00737BD6"/>
    <w:rsid w:val="00740FD9"/>
    <w:rsid w:val="007415A7"/>
    <w:rsid w:val="00741B6E"/>
    <w:rsid w:val="0074211F"/>
    <w:rsid w:val="0074581D"/>
    <w:rsid w:val="00746B88"/>
    <w:rsid w:val="00750F5F"/>
    <w:rsid w:val="007519D4"/>
    <w:rsid w:val="007520AE"/>
    <w:rsid w:val="00752375"/>
    <w:rsid w:val="007532F7"/>
    <w:rsid w:val="00753FB1"/>
    <w:rsid w:val="00754B69"/>
    <w:rsid w:val="00754D9B"/>
    <w:rsid w:val="00756631"/>
    <w:rsid w:val="00757093"/>
    <w:rsid w:val="00760052"/>
    <w:rsid w:val="007627A8"/>
    <w:rsid w:val="00764071"/>
    <w:rsid w:val="00765062"/>
    <w:rsid w:val="0076513F"/>
    <w:rsid w:val="0076541A"/>
    <w:rsid w:val="0076597F"/>
    <w:rsid w:val="007667EB"/>
    <w:rsid w:val="00766841"/>
    <w:rsid w:val="00766F13"/>
    <w:rsid w:val="00770043"/>
    <w:rsid w:val="0077211C"/>
    <w:rsid w:val="00772CC2"/>
    <w:rsid w:val="0077309E"/>
    <w:rsid w:val="007765D0"/>
    <w:rsid w:val="00777CDA"/>
    <w:rsid w:val="00780858"/>
    <w:rsid w:val="0078227B"/>
    <w:rsid w:val="0078417E"/>
    <w:rsid w:val="0078711D"/>
    <w:rsid w:val="0079031E"/>
    <w:rsid w:val="0079048D"/>
    <w:rsid w:val="00796558"/>
    <w:rsid w:val="007969B2"/>
    <w:rsid w:val="007A0604"/>
    <w:rsid w:val="007A3F8C"/>
    <w:rsid w:val="007A3FD3"/>
    <w:rsid w:val="007A547B"/>
    <w:rsid w:val="007A5B21"/>
    <w:rsid w:val="007A77F0"/>
    <w:rsid w:val="007B0028"/>
    <w:rsid w:val="007B00E8"/>
    <w:rsid w:val="007B0EA7"/>
    <w:rsid w:val="007B0FF5"/>
    <w:rsid w:val="007B14DD"/>
    <w:rsid w:val="007B1FF8"/>
    <w:rsid w:val="007B207D"/>
    <w:rsid w:val="007B2CB9"/>
    <w:rsid w:val="007B30AF"/>
    <w:rsid w:val="007B43FD"/>
    <w:rsid w:val="007B5E2C"/>
    <w:rsid w:val="007C01CE"/>
    <w:rsid w:val="007C032E"/>
    <w:rsid w:val="007C0975"/>
    <w:rsid w:val="007C1BF3"/>
    <w:rsid w:val="007C1F29"/>
    <w:rsid w:val="007C1F2A"/>
    <w:rsid w:val="007C201D"/>
    <w:rsid w:val="007C3D32"/>
    <w:rsid w:val="007C3DD8"/>
    <w:rsid w:val="007C623D"/>
    <w:rsid w:val="007C6ACA"/>
    <w:rsid w:val="007C75B5"/>
    <w:rsid w:val="007D13CF"/>
    <w:rsid w:val="007D2451"/>
    <w:rsid w:val="007D2B63"/>
    <w:rsid w:val="007D3A38"/>
    <w:rsid w:val="007D49E1"/>
    <w:rsid w:val="007D4BEE"/>
    <w:rsid w:val="007D505F"/>
    <w:rsid w:val="007D5F4D"/>
    <w:rsid w:val="007D76C1"/>
    <w:rsid w:val="007D7785"/>
    <w:rsid w:val="007E0004"/>
    <w:rsid w:val="007E022E"/>
    <w:rsid w:val="007E0779"/>
    <w:rsid w:val="007E0E07"/>
    <w:rsid w:val="007E192A"/>
    <w:rsid w:val="007E289A"/>
    <w:rsid w:val="007E413B"/>
    <w:rsid w:val="007E4233"/>
    <w:rsid w:val="007E5922"/>
    <w:rsid w:val="007E6B51"/>
    <w:rsid w:val="007E7F90"/>
    <w:rsid w:val="007F1110"/>
    <w:rsid w:val="007F56AA"/>
    <w:rsid w:val="007F746A"/>
    <w:rsid w:val="008000F4"/>
    <w:rsid w:val="00802220"/>
    <w:rsid w:val="00803C73"/>
    <w:rsid w:val="0080467B"/>
    <w:rsid w:val="00805ADB"/>
    <w:rsid w:val="008060A0"/>
    <w:rsid w:val="00810ACC"/>
    <w:rsid w:val="008119E0"/>
    <w:rsid w:val="0081202F"/>
    <w:rsid w:val="0081228B"/>
    <w:rsid w:val="0081244B"/>
    <w:rsid w:val="008147A1"/>
    <w:rsid w:val="00814B1D"/>
    <w:rsid w:val="008158CB"/>
    <w:rsid w:val="00815D26"/>
    <w:rsid w:val="00816D20"/>
    <w:rsid w:val="008178A9"/>
    <w:rsid w:val="008241B3"/>
    <w:rsid w:val="00826D05"/>
    <w:rsid w:val="0082702E"/>
    <w:rsid w:val="00827492"/>
    <w:rsid w:val="00827AD2"/>
    <w:rsid w:val="00830869"/>
    <w:rsid w:val="00830BE9"/>
    <w:rsid w:val="008316BB"/>
    <w:rsid w:val="00832632"/>
    <w:rsid w:val="00833114"/>
    <w:rsid w:val="00835751"/>
    <w:rsid w:val="00835836"/>
    <w:rsid w:val="00835F93"/>
    <w:rsid w:val="0083783C"/>
    <w:rsid w:val="00840358"/>
    <w:rsid w:val="0084404C"/>
    <w:rsid w:val="0084740F"/>
    <w:rsid w:val="008477A7"/>
    <w:rsid w:val="008525FC"/>
    <w:rsid w:val="008543B6"/>
    <w:rsid w:val="00857599"/>
    <w:rsid w:val="00860AD3"/>
    <w:rsid w:val="00861541"/>
    <w:rsid w:val="00864CB3"/>
    <w:rsid w:val="00866404"/>
    <w:rsid w:val="00872D3F"/>
    <w:rsid w:val="008771E1"/>
    <w:rsid w:val="008777F2"/>
    <w:rsid w:val="008817EB"/>
    <w:rsid w:val="00883BDD"/>
    <w:rsid w:val="008854E6"/>
    <w:rsid w:val="00885E0C"/>
    <w:rsid w:val="00887C19"/>
    <w:rsid w:val="00890495"/>
    <w:rsid w:val="008914D6"/>
    <w:rsid w:val="00891992"/>
    <w:rsid w:val="00891DC4"/>
    <w:rsid w:val="0089315D"/>
    <w:rsid w:val="008934AA"/>
    <w:rsid w:val="00893C6F"/>
    <w:rsid w:val="00893DB8"/>
    <w:rsid w:val="008942C7"/>
    <w:rsid w:val="008948CD"/>
    <w:rsid w:val="00895C80"/>
    <w:rsid w:val="00896D37"/>
    <w:rsid w:val="00897289"/>
    <w:rsid w:val="008A1138"/>
    <w:rsid w:val="008A36ED"/>
    <w:rsid w:val="008A3E4C"/>
    <w:rsid w:val="008A45DE"/>
    <w:rsid w:val="008A5096"/>
    <w:rsid w:val="008A5905"/>
    <w:rsid w:val="008B312E"/>
    <w:rsid w:val="008B5BFC"/>
    <w:rsid w:val="008B5D1E"/>
    <w:rsid w:val="008C0386"/>
    <w:rsid w:val="008C0EB6"/>
    <w:rsid w:val="008C1D11"/>
    <w:rsid w:val="008C35F0"/>
    <w:rsid w:val="008C6710"/>
    <w:rsid w:val="008C6CB6"/>
    <w:rsid w:val="008D030C"/>
    <w:rsid w:val="008D0BE3"/>
    <w:rsid w:val="008D1ADF"/>
    <w:rsid w:val="008D22CB"/>
    <w:rsid w:val="008D3AEE"/>
    <w:rsid w:val="008D4023"/>
    <w:rsid w:val="008D4C5E"/>
    <w:rsid w:val="008D5888"/>
    <w:rsid w:val="008D65A7"/>
    <w:rsid w:val="008D7800"/>
    <w:rsid w:val="008E0AEA"/>
    <w:rsid w:val="008E4568"/>
    <w:rsid w:val="008E5B33"/>
    <w:rsid w:val="008E669A"/>
    <w:rsid w:val="008E7086"/>
    <w:rsid w:val="008E7F8D"/>
    <w:rsid w:val="008F1A06"/>
    <w:rsid w:val="008F35D2"/>
    <w:rsid w:val="008F3945"/>
    <w:rsid w:val="008F558E"/>
    <w:rsid w:val="008F564E"/>
    <w:rsid w:val="008F7308"/>
    <w:rsid w:val="0090030E"/>
    <w:rsid w:val="00901DD6"/>
    <w:rsid w:val="009032AE"/>
    <w:rsid w:val="0090503D"/>
    <w:rsid w:val="00905381"/>
    <w:rsid w:val="009059C1"/>
    <w:rsid w:val="00905F1F"/>
    <w:rsid w:val="00906B10"/>
    <w:rsid w:val="00907147"/>
    <w:rsid w:val="00910E36"/>
    <w:rsid w:val="00912EB2"/>
    <w:rsid w:val="009137B8"/>
    <w:rsid w:val="009137BF"/>
    <w:rsid w:val="0091519A"/>
    <w:rsid w:val="009151C6"/>
    <w:rsid w:val="00916DAA"/>
    <w:rsid w:val="00916E8F"/>
    <w:rsid w:val="00917AD5"/>
    <w:rsid w:val="00917B41"/>
    <w:rsid w:val="00920378"/>
    <w:rsid w:val="00920D35"/>
    <w:rsid w:val="00921D9A"/>
    <w:rsid w:val="009225FB"/>
    <w:rsid w:val="00925FFB"/>
    <w:rsid w:val="009279DB"/>
    <w:rsid w:val="00927E7F"/>
    <w:rsid w:val="0093052F"/>
    <w:rsid w:val="009307B8"/>
    <w:rsid w:val="00930ECB"/>
    <w:rsid w:val="00931567"/>
    <w:rsid w:val="0093237A"/>
    <w:rsid w:val="00932922"/>
    <w:rsid w:val="00932A06"/>
    <w:rsid w:val="009338FD"/>
    <w:rsid w:val="00940385"/>
    <w:rsid w:val="00942FA8"/>
    <w:rsid w:val="0094602B"/>
    <w:rsid w:val="0094672C"/>
    <w:rsid w:val="0094779C"/>
    <w:rsid w:val="00950718"/>
    <w:rsid w:val="00950746"/>
    <w:rsid w:val="00955EFB"/>
    <w:rsid w:val="00957EA8"/>
    <w:rsid w:val="00957FD8"/>
    <w:rsid w:val="00960D78"/>
    <w:rsid w:val="00964E8B"/>
    <w:rsid w:val="009667D5"/>
    <w:rsid w:val="00966AD4"/>
    <w:rsid w:val="00967653"/>
    <w:rsid w:val="00967675"/>
    <w:rsid w:val="009718E4"/>
    <w:rsid w:val="00971F7B"/>
    <w:rsid w:val="009740D9"/>
    <w:rsid w:val="00976333"/>
    <w:rsid w:val="009776BE"/>
    <w:rsid w:val="009809E1"/>
    <w:rsid w:val="0098587D"/>
    <w:rsid w:val="009866E5"/>
    <w:rsid w:val="00986E27"/>
    <w:rsid w:val="00987E40"/>
    <w:rsid w:val="00987E74"/>
    <w:rsid w:val="009909FF"/>
    <w:rsid w:val="00993E21"/>
    <w:rsid w:val="00994726"/>
    <w:rsid w:val="0099557B"/>
    <w:rsid w:val="0099603D"/>
    <w:rsid w:val="00996C80"/>
    <w:rsid w:val="00996FFD"/>
    <w:rsid w:val="009971DD"/>
    <w:rsid w:val="00997215"/>
    <w:rsid w:val="009A05C4"/>
    <w:rsid w:val="009A3FD1"/>
    <w:rsid w:val="009B133E"/>
    <w:rsid w:val="009B15C3"/>
    <w:rsid w:val="009B18B2"/>
    <w:rsid w:val="009B1F24"/>
    <w:rsid w:val="009B2658"/>
    <w:rsid w:val="009B3758"/>
    <w:rsid w:val="009B45A8"/>
    <w:rsid w:val="009B703C"/>
    <w:rsid w:val="009B7831"/>
    <w:rsid w:val="009C11FA"/>
    <w:rsid w:val="009C18A5"/>
    <w:rsid w:val="009C1EB8"/>
    <w:rsid w:val="009C257F"/>
    <w:rsid w:val="009C3072"/>
    <w:rsid w:val="009C5184"/>
    <w:rsid w:val="009C55F8"/>
    <w:rsid w:val="009C7143"/>
    <w:rsid w:val="009D24BC"/>
    <w:rsid w:val="009D4941"/>
    <w:rsid w:val="009D6D00"/>
    <w:rsid w:val="009E1C80"/>
    <w:rsid w:val="009E239B"/>
    <w:rsid w:val="009E2A5B"/>
    <w:rsid w:val="009E45D0"/>
    <w:rsid w:val="009E7CEB"/>
    <w:rsid w:val="009F03EF"/>
    <w:rsid w:val="009F1BD8"/>
    <w:rsid w:val="009F3A81"/>
    <w:rsid w:val="009F406C"/>
    <w:rsid w:val="009F6B6E"/>
    <w:rsid w:val="009F6BE7"/>
    <w:rsid w:val="00A0061F"/>
    <w:rsid w:val="00A018C0"/>
    <w:rsid w:val="00A018C2"/>
    <w:rsid w:val="00A01FF9"/>
    <w:rsid w:val="00A027F3"/>
    <w:rsid w:val="00A02F7D"/>
    <w:rsid w:val="00A03876"/>
    <w:rsid w:val="00A04FAD"/>
    <w:rsid w:val="00A1091E"/>
    <w:rsid w:val="00A11E7A"/>
    <w:rsid w:val="00A11FCD"/>
    <w:rsid w:val="00A12083"/>
    <w:rsid w:val="00A12AD7"/>
    <w:rsid w:val="00A16707"/>
    <w:rsid w:val="00A16939"/>
    <w:rsid w:val="00A175CF"/>
    <w:rsid w:val="00A21141"/>
    <w:rsid w:val="00A23296"/>
    <w:rsid w:val="00A238F0"/>
    <w:rsid w:val="00A23E59"/>
    <w:rsid w:val="00A3328C"/>
    <w:rsid w:val="00A357D2"/>
    <w:rsid w:val="00A36463"/>
    <w:rsid w:val="00A36BF3"/>
    <w:rsid w:val="00A37AEE"/>
    <w:rsid w:val="00A40F3A"/>
    <w:rsid w:val="00A42E0A"/>
    <w:rsid w:val="00A43271"/>
    <w:rsid w:val="00A43313"/>
    <w:rsid w:val="00A44257"/>
    <w:rsid w:val="00A45E02"/>
    <w:rsid w:val="00A46F02"/>
    <w:rsid w:val="00A46FC8"/>
    <w:rsid w:val="00A472DB"/>
    <w:rsid w:val="00A47A22"/>
    <w:rsid w:val="00A5230F"/>
    <w:rsid w:val="00A535B4"/>
    <w:rsid w:val="00A5696D"/>
    <w:rsid w:val="00A64586"/>
    <w:rsid w:val="00A651BD"/>
    <w:rsid w:val="00A652FB"/>
    <w:rsid w:val="00A66E24"/>
    <w:rsid w:val="00A6726B"/>
    <w:rsid w:val="00A7013C"/>
    <w:rsid w:val="00A70F1B"/>
    <w:rsid w:val="00A7195B"/>
    <w:rsid w:val="00A72AAA"/>
    <w:rsid w:val="00A734A3"/>
    <w:rsid w:val="00A74121"/>
    <w:rsid w:val="00A74659"/>
    <w:rsid w:val="00A74B55"/>
    <w:rsid w:val="00A76144"/>
    <w:rsid w:val="00A816F2"/>
    <w:rsid w:val="00A823FF"/>
    <w:rsid w:val="00A8294D"/>
    <w:rsid w:val="00A82AE4"/>
    <w:rsid w:val="00A8508B"/>
    <w:rsid w:val="00A92B22"/>
    <w:rsid w:val="00A92D44"/>
    <w:rsid w:val="00A93449"/>
    <w:rsid w:val="00A9361D"/>
    <w:rsid w:val="00A94A7C"/>
    <w:rsid w:val="00A96152"/>
    <w:rsid w:val="00A963D3"/>
    <w:rsid w:val="00A971ED"/>
    <w:rsid w:val="00AA0C13"/>
    <w:rsid w:val="00AA14D8"/>
    <w:rsid w:val="00AA189B"/>
    <w:rsid w:val="00AA3179"/>
    <w:rsid w:val="00AA6AF9"/>
    <w:rsid w:val="00AA6EE9"/>
    <w:rsid w:val="00AA71A8"/>
    <w:rsid w:val="00AA78B8"/>
    <w:rsid w:val="00AA78D3"/>
    <w:rsid w:val="00AA7909"/>
    <w:rsid w:val="00AB0419"/>
    <w:rsid w:val="00AB2C8B"/>
    <w:rsid w:val="00AB478A"/>
    <w:rsid w:val="00AB4FC8"/>
    <w:rsid w:val="00AB5F6F"/>
    <w:rsid w:val="00AB6031"/>
    <w:rsid w:val="00AB77B1"/>
    <w:rsid w:val="00AB79C8"/>
    <w:rsid w:val="00AC05AA"/>
    <w:rsid w:val="00AC1AFB"/>
    <w:rsid w:val="00AC1C29"/>
    <w:rsid w:val="00AC237B"/>
    <w:rsid w:val="00AD2D8A"/>
    <w:rsid w:val="00AD369C"/>
    <w:rsid w:val="00AD5577"/>
    <w:rsid w:val="00AD7977"/>
    <w:rsid w:val="00AE34B5"/>
    <w:rsid w:val="00AE60A5"/>
    <w:rsid w:val="00AE61FA"/>
    <w:rsid w:val="00AE6EA9"/>
    <w:rsid w:val="00AE7C25"/>
    <w:rsid w:val="00AF1749"/>
    <w:rsid w:val="00AF1C02"/>
    <w:rsid w:val="00AF245B"/>
    <w:rsid w:val="00AF3B77"/>
    <w:rsid w:val="00AF538A"/>
    <w:rsid w:val="00AF6357"/>
    <w:rsid w:val="00AF76C3"/>
    <w:rsid w:val="00B000A1"/>
    <w:rsid w:val="00B00622"/>
    <w:rsid w:val="00B00661"/>
    <w:rsid w:val="00B01F2F"/>
    <w:rsid w:val="00B02E24"/>
    <w:rsid w:val="00B03C06"/>
    <w:rsid w:val="00B03EB6"/>
    <w:rsid w:val="00B0530B"/>
    <w:rsid w:val="00B07130"/>
    <w:rsid w:val="00B115DA"/>
    <w:rsid w:val="00B12478"/>
    <w:rsid w:val="00B128CA"/>
    <w:rsid w:val="00B12F6B"/>
    <w:rsid w:val="00B150F3"/>
    <w:rsid w:val="00B164D5"/>
    <w:rsid w:val="00B166AE"/>
    <w:rsid w:val="00B16C3A"/>
    <w:rsid w:val="00B23F6D"/>
    <w:rsid w:val="00B247C9"/>
    <w:rsid w:val="00B24F46"/>
    <w:rsid w:val="00B26A82"/>
    <w:rsid w:val="00B3018C"/>
    <w:rsid w:val="00B317E1"/>
    <w:rsid w:val="00B344AB"/>
    <w:rsid w:val="00B45E66"/>
    <w:rsid w:val="00B50DB4"/>
    <w:rsid w:val="00B514AA"/>
    <w:rsid w:val="00B52954"/>
    <w:rsid w:val="00B52D9C"/>
    <w:rsid w:val="00B53A4B"/>
    <w:rsid w:val="00B53C26"/>
    <w:rsid w:val="00B53D8F"/>
    <w:rsid w:val="00B55C28"/>
    <w:rsid w:val="00B60C20"/>
    <w:rsid w:val="00B6249F"/>
    <w:rsid w:val="00B625CE"/>
    <w:rsid w:val="00B62C07"/>
    <w:rsid w:val="00B62F52"/>
    <w:rsid w:val="00B63005"/>
    <w:rsid w:val="00B64181"/>
    <w:rsid w:val="00B64243"/>
    <w:rsid w:val="00B70393"/>
    <w:rsid w:val="00B71648"/>
    <w:rsid w:val="00B71F68"/>
    <w:rsid w:val="00B7234C"/>
    <w:rsid w:val="00B72AD6"/>
    <w:rsid w:val="00B7341D"/>
    <w:rsid w:val="00B7553F"/>
    <w:rsid w:val="00B80577"/>
    <w:rsid w:val="00B80688"/>
    <w:rsid w:val="00B813B2"/>
    <w:rsid w:val="00B81B3A"/>
    <w:rsid w:val="00B8383B"/>
    <w:rsid w:val="00B84164"/>
    <w:rsid w:val="00B843A3"/>
    <w:rsid w:val="00B8440D"/>
    <w:rsid w:val="00B8659D"/>
    <w:rsid w:val="00B868F5"/>
    <w:rsid w:val="00B87944"/>
    <w:rsid w:val="00B90E1B"/>
    <w:rsid w:val="00B926FA"/>
    <w:rsid w:val="00B92EE8"/>
    <w:rsid w:val="00B93861"/>
    <w:rsid w:val="00B95B67"/>
    <w:rsid w:val="00B95C8D"/>
    <w:rsid w:val="00B969FC"/>
    <w:rsid w:val="00BA0B34"/>
    <w:rsid w:val="00BA2B50"/>
    <w:rsid w:val="00BA6EE6"/>
    <w:rsid w:val="00BB135D"/>
    <w:rsid w:val="00BB3413"/>
    <w:rsid w:val="00BB72F4"/>
    <w:rsid w:val="00BB7C61"/>
    <w:rsid w:val="00BC0971"/>
    <w:rsid w:val="00BC0FCA"/>
    <w:rsid w:val="00BC21C7"/>
    <w:rsid w:val="00BC2431"/>
    <w:rsid w:val="00BC280A"/>
    <w:rsid w:val="00BC2B9E"/>
    <w:rsid w:val="00BC2E9A"/>
    <w:rsid w:val="00BC3F55"/>
    <w:rsid w:val="00BC42BC"/>
    <w:rsid w:val="00BC4FB5"/>
    <w:rsid w:val="00BC523C"/>
    <w:rsid w:val="00BC5994"/>
    <w:rsid w:val="00BC5A4C"/>
    <w:rsid w:val="00BC6AC4"/>
    <w:rsid w:val="00BD15F0"/>
    <w:rsid w:val="00BD1712"/>
    <w:rsid w:val="00BD1C1D"/>
    <w:rsid w:val="00BD406F"/>
    <w:rsid w:val="00BD4F62"/>
    <w:rsid w:val="00BD50A3"/>
    <w:rsid w:val="00BD5C34"/>
    <w:rsid w:val="00BE0C21"/>
    <w:rsid w:val="00BE1E8F"/>
    <w:rsid w:val="00BE5B3B"/>
    <w:rsid w:val="00BE6238"/>
    <w:rsid w:val="00BE7B31"/>
    <w:rsid w:val="00BE7BEB"/>
    <w:rsid w:val="00BF0CD8"/>
    <w:rsid w:val="00BF3D61"/>
    <w:rsid w:val="00BF518C"/>
    <w:rsid w:val="00BF6EB7"/>
    <w:rsid w:val="00BF71B1"/>
    <w:rsid w:val="00BF764C"/>
    <w:rsid w:val="00C00307"/>
    <w:rsid w:val="00C009F1"/>
    <w:rsid w:val="00C00D4D"/>
    <w:rsid w:val="00C020D4"/>
    <w:rsid w:val="00C02660"/>
    <w:rsid w:val="00C100FC"/>
    <w:rsid w:val="00C110CE"/>
    <w:rsid w:val="00C11405"/>
    <w:rsid w:val="00C11CC1"/>
    <w:rsid w:val="00C1203C"/>
    <w:rsid w:val="00C13630"/>
    <w:rsid w:val="00C13F95"/>
    <w:rsid w:val="00C15D4C"/>
    <w:rsid w:val="00C16936"/>
    <w:rsid w:val="00C16B40"/>
    <w:rsid w:val="00C202BB"/>
    <w:rsid w:val="00C2191F"/>
    <w:rsid w:val="00C21A3C"/>
    <w:rsid w:val="00C21D34"/>
    <w:rsid w:val="00C2269D"/>
    <w:rsid w:val="00C24297"/>
    <w:rsid w:val="00C25E57"/>
    <w:rsid w:val="00C268AD"/>
    <w:rsid w:val="00C27948"/>
    <w:rsid w:val="00C279D6"/>
    <w:rsid w:val="00C343F2"/>
    <w:rsid w:val="00C346AB"/>
    <w:rsid w:val="00C34FF2"/>
    <w:rsid w:val="00C3537A"/>
    <w:rsid w:val="00C35EA9"/>
    <w:rsid w:val="00C4039F"/>
    <w:rsid w:val="00C4062C"/>
    <w:rsid w:val="00C4108D"/>
    <w:rsid w:val="00C4147E"/>
    <w:rsid w:val="00C42A62"/>
    <w:rsid w:val="00C45486"/>
    <w:rsid w:val="00C46282"/>
    <w:rsid w:val="00C47E02"/>
    <w:rsid w:val="00C50A33"/>
    <w:rsid w:val="00C5148E"/>
    <w:rsid w:val="00C51A7C"/>
    <w:rsid w:val="00C55C7C"/>
    <w:rsid w:val="00C56E49"/>
    <w:rsid w:val="00C5791C"/>
    <w:rsid w:val="00C60004"/>
    <w:rsid w:val="00C60F7D"/>
    <w:rsid w:val="00C615A1"/>
    <w:rsid w:val="00C61883"/>
    <w:rsid w:val="00C620AC"/>
    <w:rsid w:val="00C629F4"/>
    <w:rsid w:val="00C64523"/>
    <w:rsid w:val="00C67DFA"/>
    <w:rsid w:val="00C715D1"/>
    <w:rsid w:val="00C71C04"/>
    <w:rsid w:val="00C728A4"/>
    <w:rsid w:val="00C7337B"/>
    <w:rsid w:val="00C7400A"/>
    <w:rsid w:val="00C75F4E"/>
    <w:rsid w:val="00C7692D"/>
    <w:rsid w:val="00C77909"/>
    <w:rsid w:val="00C77A49"/>
    <w:rsid w:val="00C804B8"/>
    <w:rsid w:val="00C80C98"/>
    <w:rsid w:val="00C814B9"/>
    <w:rsid w:val="00C81732"/>
    <w:rsid w:val="00C836BC"/>
    <w:rsid w:val="00C83DE0"/>
    <w:rsid w:val="00C83F2A"/>
    <w:rsid w:val="00C854F2"/>
    <w:rsid w:val="00C873DC"/>
    <w:rsid w:val="00C87842"/>
    <w:rsid w:val="00C90979"/>
    <w:rsid w:val="00C923E7"/>
    <w:rsid w:val="00C92B49"/>
    <w:rsid w:val="00C92DC9"/>
    <w:rsid w:val="00C92FE0"/>
    <w:rsid w:val="00C93F66"/>
    <w:rsid w:val="00C963F8"/>
    <w:rsid w:val="00CA03B9"/>
    <w:rsid w:val="00CA1FF5"/>
    <w:rsid w:val="00CA230E"/>
    <w:rsid w:val="00CA3057"/>
    <w:rsid w:val="00CA4669"/>
    <w:rsid w:val="00CA480E"/>
    <w:rsid w:val="00CA4D79"/>
    <w:rsid w:val="00CA4F7F"/>
    <w:rsid w:val="00CB089F"/>
    <w:rsid w:val="00CB200F"/>
    <w:rsid w:val="00CB28FB"/>
    <w:rsid w:val="00CB341A"/>
    <w:rsid w:val="00CC05B1"/>
    <w:rsid w:val="00CC064B"/>
    <w:rsid w:val="00CC2AAA"/>
    <w:rsid w:val="00CD09A3"/>
    <w:rsid w:val="00CD2078"/>
    <w:rsid w:val="00CD33D9"/>
    <w:rsid w:val="00CD3EAC"/>
    <w:rsid w:val="00CD451C"/>
    <w:rsid w:val="00CD4E16"/>
    <w:rsid w:val="00CD6CE3"/>
    <w:rsid w:val="00CD6D8C"/>
    <w:rsid w:val="00CE405A"/>
    <w:rsid w:val="00CE4609"/>
    <w:rsid w:val="00CF0FF9"/>
    <w:rsid w:val="00CF18EA"/>
    <w:rsid w:val="00CF29FD"/>
    <w:rsid w:val="00CF3B24"/>
    <w:rsid w:val="00CF44C7"/>
    <w:rsid w:val="00CF49F1"/>
    <w:rsid w:val="00CF6D4B"/>
    <w:rsid w:val="00D016B6"/>
    <w:rsid w:val="00D020AB"/>
    <w:rsid w:val="00D023CC"/>
    <w:rsid w:val="00D02E49"/>
    <w:rsid w:val="00D03B90"/>
    <w:rsid w:val="00D069BD"/>
    <w:rsid w:val="00D06C5B"/>
    <w:rsid w:val="00D1425F"/>
    <w:rsid w:val="00D15265"/>
    <w:rsid w:val="00D155A7"/>
    <w:rsid w:val="00D21667"/>
    <w:rsid w:val="00D22A1C"/>
    <w:rsid w:val="00D22DAE"/>
    <w:rsid w:val="00D23430"/>
    <w:rsid w:val="00D24C04"/>
    <w:rsid w:val="00D252DE"/>
    <w:rsid w:val="00D27F30"/>
    <w:rsid w:val="00D30C32"/>
    <w:rsid w:val="00D31369"/>
    <w:rsid w:val="00D314BD"/>
    <w:rsid w:val="00D319B4"/>
    <w:rsid w:val="00D34853"/>
    <w:rsid w:val="00D36190"/>
    <w:rsid w:val="00D362DA"/>
    <w:rsid w:val="00D413FE"/>
    <w:rsid w:val="00D41563"/>
    <w:rsid w:val="00D4253F"/>
    <w:rsid w:val="00D430A7"/>
    <w:rsid w:val="00D4562A"/>
    <w:rsid w:val="00D4661D"/>
    <w:rsid w:val="00D46E32"/>
    <w:rsid w:val="00D50123"/>
    <w:rsid w:val="00D51054"/>
    <w:rsid w:val="00D54E64"/>
    <w:rsid w:val="00D5592D"/>
    <w:rsid w:val="00D57BF5"/>
    <w:rsid w:val="00D61D47"/>
    <w:rsid w:val="00D6282D"/>
    <w:rsid w:val="00D65163"/>
    <w:rsid w:val="00D71803"/>
    <w:rsid w:val="00D73E62"/>
    <w:rsid w:val="00D7555C"/>
    <w:rsid w:val="00D7566A"/>
    <w:rsid w:val="00D8197F"/>
    <w:rsid w:val="00D82277"/>
    <w:rsid w:val="00D8267D"/>
    <w:rsid w:val="00D84CBD"/>
    <w:rsid w:val="00D85382"/>
    <w:rsid w:val="00D85F08"/>
    <w:rsid w:val="00D86A61"/>
    <w:rsid w:val="00D902DE"/>
    <w:rsid w:val="00D90924"/>
    <w:rsid w:val="00D92D38"/>
    <w:rsid w:val="00D93B50"/>
    <w:rsid w:val="00D94C7F"/>
    <w:rsid w:val="00D94CC5"/>
    <w:rsid w:val="00D97FC5"/>
    <w:rsid w:val="00DA01C5"/>
    <w:rsid w:val="00DA0AB2"/>
    <w:rsid w:val="00DA2292"/>
    <w:rsid w:val="00DA31A1"/>
    <w:rsid w:val="00DA39E1"/>
    <w:rsid w:val="00DA4BEB"/>
    <w:rsid w:val="00DA59D0"/>
    <w:rsid w:val="00DA7BCC"/>
    <w:rsid w:val="00DB0ED9"/>
    <w:rsid w:val="00DB201A"/>
    <w:rsid w:val="00DB20BA"/>
    <w:rsid w:val="00DB39CC"/>
    <w:rsid w:val="00DB64F9"/>
    <w:rsid w:val="00DB6E01"/>
    <w:rsid w:val="00DB7317"/>
    <w:rsid w:val="00DC0F94"/>
    <w:rsid w:val="00DC1822"/>
    <w:rsid w:val="00DC256B"/>
    <w:rsid w:val="00DC2FE4"/>
    <w:rsid w:val="00DC3DC5"/>
    <w:rsid w:val="00DC44B6"/>
    <w:rsid w:val="00DD09F2"/>
    <w:rsid w:val="00DD254D"/>
    <w:rsid w:val="00DD2E5E"/>
    <w:rsid w:val="00DD3CA6"/>
    <w:rsid w:val="00DD4458"/>
    <w:rsid w:val="00DD5761"/>
    <w:rsid w:val="00DD666B"/>
    <w:rsid w:val="00DE00BC"/>
    <w:rsid w:val="00DE19C1"/>
    <w:rsid w:val="00DE27C5"/>
    <w:rsid w:val="00DE37A3"/>
    <w:rsid w:val="00DE5603"/>
    <w:rsid w:val="00DE5BA2"/>
    <w:rsid w:val="00DE704A"/>
    <w:rsid w:val="00DE7560"/>
    <w:rsid w:val="00DF0AAA"/>
    <w:rsid w:val="00DF0B62"/>
    <w:rsid w:val="00DF178E"/>
    <w:rsid w:val="00DF1B1C"/>
    <w:rsid w:val="00DF2568"/>
    <w:rsid w:val="00DF3C45"/>
    <w:rsid w:val="00DF4588"/>
    <w:rsid w:val="00DF4BCD"/>
    <w:rsid w:val="00DF5067"/>
    <w:rsid w:val="00E01F42"/>
    <w:rsid w:val="00E020D4"/>
    <w:rsid w:val="00E04C29"/>
    <w:rsid w:val="00E062DA"/>
    <w:rsid w:val="00E07A50"/>
    <w:rsid w:val="00E100BD"/>
    <w:rsid w:val="00E1048A"/>
    <w:rsid w:val="00E10EA2"/>
    <w:rsid w:val="00E11A05"/>
    <w:rsid w:val="00E11C72"/>
    <w:rsid w:val="00E12CFF"/>
    <w:rsid w:val="00E13C80"/>
    <w:rsid w:val="00E237A3"/>
    <w:rsid w:val="00E23D87"/>
    <w:rsid w:val="00E24543"/>
    <w:rsid w:val="00E24E1F"/>
    <w:rsid w:val="00E25A12"/>
    <w:rsid w:val="00E25A79"/>
    <w:rsid w:val="00E304BB"/>
    <w:rsid w:val="00E35914"/>
    <w:rsid w:val="00E3613E"/>
    <w:rsid w:val="00E37D89"/>
    <w:rsid w:val="00E40469"/>
    <w:rsid w:val="00E4144A"/>
    <w:rsid w:val="00E4177C"/>
    <w:rsid w:val="00E425A2"/>
    <w:rsid w:val="00E42968"/>
    <w:rsid w:val="00E43142"/>
    <w:rsid w:val="00E45385"/>
    <w:rsid w:val="00E558BD"/>
    <w:rsid w:val="00E5635C"/>
    <w:rsid w:val="00E569C2"/>
    <w:rsid w:val="00E56C42"/>
    <w:rsid w:val="00E57295"/>
    <w:rsid w:val="00E57C71"/>
    <w:rsid w:val="00E63C83"/>
    <w:rsid w:val="00E64384"/>
    <w:rsid w:val="00E67D10"/>
    <w:rsid w:val="00E67ED1"/>
    <w:rsid w:val="00E701C2"/>
    <w:rsid w:val="00E706AC"/>
    <w:rsid w:val="00E70A55"/>
    <w:rsid w:val="00E711A9"/>
    <w:rsid w:val="00E7308B"/>
    <w:rsid w:val="00E73993"/>
    <w:rsid w:val="00E749F4"/>
    <w:rsid w:val="00E74D60"/>
    <w:rsid w:val="00E7518A"/>
    <w:rsid w:val="00E77D51"/>
    <w:rsid w:val="00E8126B"/>
    <w:rsid w:val="00E82EAB"/>
    <w:rsid w:val="00E84346"/>
    <w:rsid w:val="00E87382"/>
    <w:rsid w:val="00E91E66"/>
    <w:rsid w:val="00E9449D"/>
    <w:rsid w:val="00E960BA"/>
    <w:rsid w:val="00E962E2"/>
    <w:rsid w:val="00E97162"/>
    <w:rsid w:val="00E97E17"/>
    <w:rsid w:val="00EA03DD"/>
    <w:rsid w:val="00EA1181"/>
    <w:rsid w:val="00EA203F"/>
    <w:rsid w:val="00EA2DE3"/>
    <w:rsid w:val="00EA5982"/>
    <w:rsid w:val="00EA5F4F"/>
    <w:rsid w:val="00EA6EA6"/>
    <w:rsid w:val="00EB0314"/>
    <w:rsid w:val="00EB37CB"/>
    <w:rsid w:val="00EB3A0B"/>
    <w:rsid w:val="00EB4659"/>
    <w:rsid w:val="00EB6119"/>
    <w:rsid w:val="00EC0E92"/>
    <w:rsid w:val="00EC129F"/>
    <w:rsid w:val="00EC400F"/>
    <w:rsid w:val="00EC4E31"/>
    <w:rsid w:val="00ED0F5B"/>
    <w:rsid w:val="00ED1823"/>
    <w:rsid w:val="00ED3DA4"/>
    <w:rsid w:val="00ED5B7F"/>
    <w:rsid w:val="00ED72A1"/>
    <w:rsid w:val="00ED7396"/>
    <w:rsid w:val="00EE0011"/>
    <w:rsid w:val="00EE0492"/>
    <w:rsid w:val="00EE122F"/>
    <w:rsid w:val="00EE1E34"/>
    <w:rsid w:val="00EE2BBD"/>
    <w:rsid w:val="00EE60F1"/>
    <w:rsid w:val="00EF1E69"/>
    <w:rsid w:val="00EF44A7"/>
    <w:rsid w:val="00EF592F"/>
    <w:rsid w:val="00EF743C"/>
    <w:rsid w:val="00F069EA"/>
    <w:rsid w:val="00F06D2D"/>
    <w:rsid w:val="00F07F9B"/>
    <w:rsid w:val="00F10132"/>
    <w:rsid w:val="00F10534"/>
    <w:rsid w:val="00F10610"/>
    <w:rsid w:val="00F13737"/>
    <w:rsid w:val="00F15283"/>
    <w:rsid w:val="00F15B8E"/>
    <w:rsid w:val="00F1657E"/>
    <w:rsid w:val="00F1677E"/>
    <w:rsid w:val="00F20999"/>
    <w:rsid w:val="00F21CBD"/>
    <w:rsid w:val="00F22330"/>
    <w:rsid w:val="00F24901"/>
    <w:rsid w:val="00F26622"/>
    <w:rsid w:val="00F30662"/>
    <w:rsid w:val="00F31292"/>
    <w:rsid w:val="00F33D95"/>
    <w:rsid w:val="00F34EDA"/>
    <w:rsid w:val="00F35B39"/>
    <w:rsid w:val="00F36052"/>
    <w:rsid w:val="00F37582"/>
    <w:rsid w:val="00F3788A"/>
    <w:rsid w:val="00F4164A"/>
    <w:rsid w:val="00F41B6F"/>
    <w:rsid w:val="00F47D8F"/>
    <w:rsid w:val="00F47DCD"/>
    <w:rsid w:val="00F50B6F"/>
    <w:rsid w:val="00F51793"/>
    <w:rsid w:val="00F53E47"/>
    <w:rsid w:val="00F54FA5"/>
    <w:rsid w:val="00F551CB"/>
    <w:rsid w:val="00F60E66"/>
    <w:rsid w:val="00F6221F"/>
    <w:rsid w:val="00F62CAB"/>
    <w:rsid w:val="00F63110"/>
    <w:rsid w:val="00F636E0"/>
    <w:rsid w:val="00F64114"/>
    <w:rsid w:val="00F65E13"/>
    <w:rsid w:val="00F66FB1"/>
    <w:rsid w:val="00F70ECE"/>
    <w:rsid w:val="00F71090"/>
    <w:rsid w:val="00F7150B"/>
    <w:rsid w:val="00F735A6"/>
    <w:rsid w:val="00F73D1E"/>
    <w:rsid w:val="00F749A6"/>
    <w:rsid w:val="00F74F81"/>
    <w:rsid w:val="00F76434"/>
    <w:rsid w:val="00F82182"/>
    <w:rsid w:val="00F82E74"/>
    <w:rsid w:val="00F83C12"/>
    <w:rsid w:val="00F8455A"/>
    <w:rsid w:val="00F84630"/>
    <w:rsid w:val="00F84CB4"/>
    <w:rsid w:val="00F84F91"/>
    <w:rsid w:val="00F85623"/>
    <w:rsid w:val="00F902CE"/>
    <w:rsid w:val="00F908DC"/>
    <w:rsid w:val="00F92A01"/>
    <w:rsid w:val="00F9548F"/>
    <w:rsid w:val="00F96069"/>
    <w:rsid w:val="00F96375"/>
    <w:rsid w:val="00F97B12"/>
    <w:rsid w:val="00FA05E5"/>
    <w:rsid w:val="00FA4933"/>
    <w:rsid w:val="00FB05E4"/>
    <w:rsid w:val="00FB325D"/>
    <w:rsid w:val="00FB3287"/>
    <w:rsid w:val="00FB3D11"/>
    <w:rsid w:val="00FB4495"/>
    <w:rsid w:val="00FB578D"/>
    <w:rsid w:val="00FB60B8"/>
    <w:rsid w:val="00FC340D"/>
    <w:rsid w:val="00FC5C13"/>
    <w:rsid w:val="00FD15F2"/>
    <w:rsid w:val="00FD2113"/>
    <w:rsid w:val="00FD323A"/>
    <w:rsid w:val="00FD3694"/>
    <w:rsid w:val="00FD4D9F"/>
    <w:rsid w:val="00FD5159"/>
    <w:rsid w:val="00FE0B18"/>
    <w:rsid w:val="00FE29A9"/>
    <w:rsid w:val="00FE7F42"/>
    <w:rsid w:val="00FF18D8"/>
    <w:rsid w:val="00FF19A0"/>
    <w:rsid w:val="00FF1A06"/>
    <w:rsid w:val="00FF3862"/>
    <w:rsid w:val="00FF3C6F"/>
    <w:rsid w:val="00FF6049"/>
    <w:rsid w:val="00FF7C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AB2B4A6"/>
  <w15:chartTrackingRefBased/>
  <w15:docId w15:val="{1EE44065-DD6D-4B31-A53F-84411D42A2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81732"/>
  </w:style>
  <w:style w:type="paragraph" w:styleId="Heading1">
    <w:name w:val="heading 1"/>
    <w:basedOn w:val="Normal"/>
    <w:next w:val="Normal"/>
    <w:link w:val="Heading1Char"/>
    <w:uiPriority w:val="9"/>
    <w:qFormat/>
    <w:rsid w:val="00315852"/>
    <w:pPr>
      <w:spacing w:line="360" w:lineRule="auto"/>
      <w:contextualSpacing/>
      <w:outlineLvl w:val="0"/>
    </w:pPr>
    <w:rPr>
      <w:rFonts w:ascii="GHEA Grapalat" w:hAnsi="GHEA Grapalat" w:cs="Arial"/>
      <w:b/>
      <w:sz w:val="28"/>
      <w:szCs w:val="28"/>
      <w:lang w:val="hy-AM" w:bidi="he-IL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F0CD8"/>
    <w:pPr>
      <w:keepNext/>
      <w:keepLines/>
      <w:spacing w:before="40" w:after="360" w:line="240" w:lineRule="auto"/>
      <w:jc w:val="center"/>
      <w:outlineLvl w:val="1"/>
    </w:pPr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paragraph" w:styleId="Heading3">
    <w:name w:val="heading 3"/>
    <w:basedOn w:val="Q-Normal"/>
    <w:next w:val="Normal"/>
    <w:link w:val="Heading3Char"/>
    <w:uiPriority w:val="9"/>
    <w:unhideWhenUsed/>
    <w:qFormat/>
    <w:rsid w:val="006D43F1"/>
    <w:pPr>
      <w:jc w:val="center"/>
      <w:outlineLvl w:val="2"/>
    </w:pPr>
    <w:rPr>
      <w:b/>
      <w:bCs/>
      <w:color w:val="0070C0"/>
      <w:sz w:val="26"/>
      <w:szCs w:val="26"/>
    </w:rPr>
  </w:style>
  <w:style w:type="paragraph" w:styleId="Heading4">
    <w:name w:val="heading 4"/>
    <w:basedOn w:val="Q-Normal"/>
    <w:next w:val="Normal"/>
    <w:link w:val="Heading4Char"/>
    <w:uiPriority w:val="9"/>
    <w:unhideWhenUsed/>
    <w:qFormat/>
    <w:rsid w:val="00315852"/>
    <w:pPr>
      <w:outlineLvl w:val="3"/>
    </w:pPr>
    <w:rPr>
      <w:b/>
      <w:bCs/>
      <w:i/>
      <w:iCs/>
      <w:color w:val="0070C0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4"/>
    </w:pPr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5"/>
    </w:pPr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6"/>
    </w:pPr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7"/>
    </w:pPr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8"/>
    </w:pPr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971F7B"/>
    <w:pPr>
      <w:spacing w:after="0" w:line="216" w:lineRule="auto"/>
      <w:contextualSpacing/>
    </w:pPr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971F7B"/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971F7B"/>
    <w:pPr>
      <w:numPr>
        <w:ilvl w:val="1"/>
      </w:numPr>
    </w:pPr>
    <w:rPr>
      <w:rFonts w:eastAsiaTheme="minorEastAsia" w:cs="Times New Roman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971F7B"/>
    <w:rPr>
      <w:rFonts w:eastAsiaTheme="minorEastAsia" w:cs="Times New Roman"/>
      <w:color w:val="5A5A5A" w:themeColor="text1" w:themeTint="A5"/>
      <w:spacing w:val="15"/>
    </w:rPr>
  </w:style>
  <w:style w:type="paragraph" w:styleId="NoSpacing">
    <w:name w:val="No Spacing"/>
    <w:link w:val="NoSpacingChar"/>
    <w:uiPriority w:val="9"/>
    <w:qFormat/>
    <w:rsid w:val="00971F7B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9"/>
    <w:rsid w:val="00971F7B"/>
    <w:rPr>
      <w:rFonts w:eastAsiaTheme="minorEastAsia"/>
    </w:rPr>
  </w:style>
  <w:style w:type="character" w:customStyle="1" w:styleId="Heading1Char">
    <w:name w:val="Heading 1 Char"/>
    <w:basedOn w:val="DefaultParagraphFont"/>
    <w:link w:val="Heading1"/>
    <w:uiPriority w:val="9"/>
    <w:rsid w:val="00BF0CD8"/>
    <w:rPr>
      <w:rFonts w:ascii="GHEA Grapalat" w:hAnsi="GHEA Grapalat" w:cs="Arial"/>
      <w:b/>
      <w:sz w:val="28"/>
      <w:szCs w:val="28"/>
      <w:lang w:val="hy-AM" w:bidi="he-IL"/>
    </w:rPr>
  </w:style>
  <w:style w:type="character" w:customStyle="1" w:styleId="Heading2Char">
    <w:name w:val="Heading 2 Char"/>
    <w:basedOn w:val="DefaultParagraphFont"/>
    <w:link w:val="Heading2"/>
    <w:uiPriority w:val="9"/>
    <w:rsid w:val="00BF0CD8"/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character" w:customStyle="1" w:styleId="Heading3Char">
    <w:name w:val="Heading 3 Char"/>
    <w:basedOn w:val="DefaultParagraphFont"/>
    <w:link w:val="Heading3"/>
    <w:uiPriority w:val="9"/>
    <w:rsid w:val="006D43F1"/>
    <w:rPr>
      <w:rFonts w:ascii="GHEA Grapalat" w:hAnsi="GHEA Grapalat" w:cs="Arial"/>
      <w:b/>
      <w:bCs/>
      <w:color w:val="0070C0"/>
      <w:sz w:val="26"/>
      <w:szCs w:val="26"/>
      <w:lang w:val="hy-AM"/>
    </w:rPr>
  </w:style>
  <w:style w:type="paragraph" w:styleId="ListParagraph">
    <w:name w:val="List Paragraph"/>
    <w:aliases w:val="подпись рисунка"/>
    <w:basedOn w:val="Normal"/>
    <w:link w:val="ListParagraphChar"/>
    <w:uiPriority w:val="1"/>
    <w:qFormat/>
    <w:rsid w:val="00BF0CD8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BF0CD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F0CD8"/>
  </w:style>
  <w:style w:type="paragraph" w:styleId="Caption">
    <w:name w:val="caption"/>
    <w:basedOn w:val="Normal"/>
    <w:next w:val="Normal"/>
    <w:link w:val="CaptionChar"/>
    <w:uiPriority w:val="35"/>
    <w:qFormat/>
    <w:rsid w:val="00BF0CD8"/>
    <w:pPr>
      <w:spacing w:after="200" w:line="240" w:lineRule="auto"/>
      <w:jc w:val="center"/>
    </w:pPr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table" w:styleId="TableGrid">
    <w:name w:val="Table Grid"/>
    <w:basedOn w:val="TableNormal"/>
    <w:uiPriority w:val="39"/>
    <w:rsid w:val="00BF0C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F0CD8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BF0CD8"/>
    <w:pPr>
      <w:tabs>
        <w:tab w:val="center" w:pos="4680"/>
        <w:tab w:val="right" w:pos="9360"/>
      </w:tabs>
      <w:spacing w:after="0" w:line="240" w:lineRule="auto"/>
    </w:pPr>
    <w:rPr>
      <w:lang w:val="ru-RU"/>
    </w:rPr>
  </w:style>
  <w:style w:type="character" w:customStyle="1" w:styleId="HeaderChar">
    <w:name w:val="Header Char"/>
    <w:basedOn w:val="DefaultParagraphFont"/>
    <w:link w:val="Header"/>
    <w:uiPriority w:val="99"/>
    <w:rsid w:val="00BF0CD8"/>
    <w:rPr>
      <w:lang w:val="ru-RU"/>
    </w:rPr>
  </w:style>
  <w:style w:type="character" w:styleId="IntenseReference">
    <w:name w:val="Intense Reference"/>
    <w:uiPriority w:val="32"/>
    <w:qFormat/>
    <w:rsid w:val="00BF0CD8"/>
  </w:style>
  <w:style w:type="character" w:styleId="Strong">
    <w:name w:val="Strong"/>
    <w:uiPriority w:val="22"/>
    <w:qFormat/>
    <w:rsid w:val="00BF0CD8"/>
    <w:rPr>
      <w:rFonts w:ascii="GHEA Grapalat" w:hAnsi="GHEA Grapalat" w:cs="Arial"/>
      <w:b/>
      <w:i/>
      <w:color w:val="000000" w:themeColor="text1"/>
      <w:sz w:val="24"/>
      <w:szCs w:val="24"/>
      <w:lang w:val="hy-AM"/>
    </w:rPr>
  </w:style>
  <w:style w:type="paragraph" w:customStyle="1" w:styleId="Q-paragraph">
    <w:name w:val="Q-paragraph"/>
    <w:basedOn w:val="Heading2"/>
    <w:uiPriority w:val="4"/>
    <w:qFormat/>
    <w:rsid w:val="00B84164"/>
    <w:pPr>
      <w:numPr>
        <w:numId w:val="10"/>
      </w:numPr>
      <w:spacing w:after="0"/>
    </w:pPr>
    <w:rPr>
      <w:color w:val="FF0000"/>
      <w:sz w:val="16"/>
      <w:szCs w:val="16"/>
    </w:rPr>
  </w:style>
  <w:style w:type="paragraph" w:customStyle="1" w:styleId="Q-Nkar">
    <w:name w:val="Q-Nkar"/>
    <w:basedOn w:val="Caption"/>
    <w:link w:val="Q-NkarChar"/>
    <w:uiPriority w:val="2"/>
    <w:qFormat/>
    <w:rsid w:val="00416EF9"/>
    <w:pPr>
      <w:numPr>
        <w:numId w:val="36"/>
      </w:numPr>
      <w:spacing w:before="240" w:after="240"/>
      <w:ind w:left="426"/>
      <w:contextualSpacing/>
    </w:pPr>
  </w:style>
  <w:style w:type="paragraph" w:customStyle="1" w:styleId="Q-Axyusak">
    <w:name w:val="Q-Axyusak"/>
    <w:basedOn w:val="Caption"/>
    <w:link w:val="Q-AxyusakChar"/>
    <w:uiPriority w:val="3"/>
    <w:qFormat/>
    <w:rsid w:val="00BB7C61"/>
    <w:pPr>
      <w:numPr>
        <w:numId w:val="3"/>
      </w:numPr>
      <w:ind w:left="0" w:firstLine="0"/>
    </w:pPr>
  </w:style>
  <w:style w:type="paragraph" w:customStyle="1" w:styleId="Q-Normal">
    <w:name w:val="Q-Normal"/>
    <w:basedOn w:val="Normal"/>
    <w:qFormat/>
    <w:rsid w:val="00CC064B"/>
    <w:pPr>
      <w:spacing w:line="300" w:lineRule="exact"/>
      <w:ind w:firstLine="431"/>
      <w:contextualSpacing/>
      <w:jc w:val="both"/>
    </w:pPr>
    <w:rPr>
      <w:rFonts w:ascii="GHEA Grapalat" w:hAnsi="GHEA Grapalat" w:cs="Arial"/>
      <w:lang w:val="hy-AM"/>
    </w:rPr>
  </w:style>
  <w:style w:type="paragraph" w:customStyle="1" w:styleId="Q-Yndgcvac">
    <w:name w:val="Q-Yndgcvac"/>
    <w:basedOn w:val="Normal"/>
    <w:uiPriority w:val="1"/>
    <w:qFormat/>
    <w:rsid w:val="00802220"/>
    <w:pPr>
      <w:spacing w:line="300" w:lineRule="exact"/>
      <w:jc w:val="both"/>
    </w:pPr>
    <w:rPr>
      <w:rFonts w:ascii="GHEA Grapalat" w:eastAsia="Arial Unicode MS" w:hAnsi="GHEA Grapalat" w:cs="Arial"/>
      <w:b/>
      <w:iCs/>
      <w:color w:val="000000" w:themeColor="text1"/>
      <w:lang w:val="hy-AM"/>
    </w:rPr>
  </w:style>
  <w:style w:type="paragraph" w:styleId="TOCHeading">
    <w:name w:val="TOC Heading"/>
    <w:basedOn w:val="Heading1"/>
    <w:next w:val="Normal"/>
    <w:uiPriority w:val="39"/>
    <w:unhideWhenUsed/>
    <w:qFormat/>
    <w:rsid w:val="00BF0CD8"/>
    <w:pPr>
      <w:keepNext/>
      <w:keepLines/>
      <w:spacing w:before="240" w:after="0" w:line="259" w:lineRule="auto"/>
      <w:contextualSpacing w:val="0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sz w:val="32"/>
      <w:szCs w:val="32"/>
      <w:lang w:val="en-US" w:bidi="ar-SA"/>
    </w:rPr>
  </w:style>
  <w:style w:type="paragraph" w:styleId="TOC1">
    <w:name w:val="toc 1"/>
    <w:basedOn w:val="Normal"/>
    <w:next w:val="Normal"/>
    <w:autoRedefine/>
    <w:uiPriority w:val="39"/>
    <w:unhideWhenUsed/>
    <w:rsid w:val="00BF0CD8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BF0CD8"/>
    <w:rPr>
      <w:color w:val="0563C1" w:themeColor="hyperlink"/>
      <w:u w:val="single"/>
    </w:rPr>
  </w:style>
  <w:style w:type="paragraph" w:styleId="TOC2">
    <w:name w:val="toc 2"/>
    <w:basedOn w:val="Normal"/>
    <w:next w:val="Normal"/>
    <w:autoRedefine/>
    <w:uiPriority w:val="39"/>
    <w:unhideWhenUsed/>
    <w:rsid w:val="00BF0CD8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0464C1"/>
    <w:pPr>
      <w:spacing w:after="100"/>
      <w:ind w:left="440"/>
    </w:pPr>
    <w:rPr>
      <w:sz w:val="18"/>
    </w:rPr>
  </w:style>
  <w:style w:type="character" w:styleId="UnresolvedMention">
    <w:name w:val="Unresolved Mention"/>
    <w:basedOn w:val="DefaultParagraphFont"/>
    <w:uiPriority w:val="99"/>
    <w:semiHidden/>
    <w:unhideWhenUsed/>
    <w:rsid w:val="00BF0CD8"/>
    <w:rPr>
      <w:color w:val="605E5C"/>
      <w:shd w:val="clear" w:color="auto" w:fill="E1DFDD"/>
    </w:rPr>
  </w:style>
  <w:style w:type="character" w:customStyle="1" w:styleId="Heading4Char">
    <w:name w:val="Heading 4 Char"/>
    <w:basedOn w:val="DefaultParagraphFont"/>
    <w:link w:val="Heading4"/>
    <w:uiPriority w:val="9"/>
    <w:rsid w:val="00315852"/>
    <w:rPr>
      <w:rFonts w:ascii="GHEA Grapalat" w:hAnsi="GHEA Grapalat" w:cs="Arial"/>
      <w:b/>
      <w:bCs/>
      <w:i/>
      <w:iCs/>
      <w:color w:val="0070C0"/>
      <w:sz w:val="24"/>
      <w:szCs w:val="24"/>
      <w:lang w:val="hy-AM"/>
    </w:rPr>
  </w:style>
  <w:style w:type="paragraph" w:customStyle="1" w:styleId="8eakcia-equation">
    <w:name w:val="8eakcia-equation"/>
    <w:basedOn w:val="ListParagraph"/>
    <w:uiPriority w:val="9"/>
    <w:qFormat/>
    <w:rsid w:val="00BF0CD8"/>
    <w:pPr>
      <w:numPr>
        <w:numId w:val="12"/>
      </w:numPr>
      <w:ind w:left="720" w:firstLine="0"/>
    </w:pPr>
  </w:style>
  <w:style w:type="paragraph" w:customStyle="1" w:styleId="a">
    <w:name w:val="ռեակցիա ֆորմուլա"/>
    <w:basedOn w:val="ListParagraph"/>
    <w:next w:val="Normal"/>
    <w:uiPriority w:val="8"/>
    <w:qFormat/>
    <w:rsid w:val="00BF0CD8"/>
  </w:style>
  <w:style w:type="paragraph" w:customStyle="1" w:styleId="Q-Yentavernagir">
    <w:name w:val="Q-Yentavernagir"/>
    <w:basedOn w:val="Heading3"/>
    <w:link w:val="Q-YentavernagirChar"/>
    <w:uiPriority w:val="5"/>
    <w:qFormat/>
    <w:rsid w:val="00816D20"/>
    <w:pPr>
      <w:spacing w:before="360"/>
      <w:ind w:firstLine="0"/>
    </w:pPr>
    <w:rPr>
      <w:sz w:val="24"/>
    </w:rPr>
  </w:style>
  <w:style w:type="paragraph" w:customStyle="1" w:styleId="Q-List">
    <w:name w:val="Q-List"/>
    <w:basedOn w:val="ListParagraph"/>
    <w:link w:val="Q-ListChar"/>
    <w:uiPriority w:val="6"/>
    <w:qFormat/>
    <w:rsid w:val="00BF0CD8"/>
    <w:pPr>
      <w:numPr>
        <w:numId w:val="13"/>
      </w:numPr>
      <w:ind w:left="720" w:firstLine="0"/>
    </w:pPr>
  </w:style>
  <w:style w:type="character" w:customStyle="1" w:styleId="Q-YentavernagirChar">
    <w:name w:val="Q-Yentavernagir Char"/>
    <w:basedOn w:val="Heading2Char"/>
    <w:link w:val="Q-Yentavernagir"/>
    <w:uiPriority w:val="5"/>
    <w:rsid w:val="00816D20"/>
    <w:rPr>
      <w:rFonts w:ascii="GHEA Grapalat" w:eastAsiaTheme="majorEastAsia" w:hAnsi="GHEA Grapalat" w:cs="Arial"/>
      <w:b/>
      <w:bCs/>
      <w:color w:val="0070C0"/>
      <w:sz w:val="24"/>
      <w:szCs w:val="26"/>
      <w:lang w:val="hy-AM"/>
    </w:rPr>
  </w:style>
  <w:style w:type="paragraph" w:customStyle="1" w:styleId="Q-Xndir">
    <w:name w:val="Q-Xndir"/>
    <w:basedOn w:val="Q-Normal"/>
    <w:link w:val="Q-XndirChar"/>
    <w:uiPriority w:val="6"/>
    <w:qFormat/>
    <w:rsid w:val="00BF0CD8"/>
    <w:pPr>
      <w:ind w:firstLine="360"/>
    </w:pPr>
    <w:rPr>
      <w:rFonts w:eastAsiaTheme="majorEastAsia"/>
      <w:b/>
      <w:bCs/>
      <w:color w:val="2F5496" w:themeColor="accent1" w:themeShade="BF"/>
      <w:kern w:val="2"/>
      <w14:ligatures w14:val="standardContextual"/>
    </w:rPr>
  </w:style>
  <w:style w:type="character" w:customStyle="1" w:styleId="ListParagraphChar">
    <w:name w:val="List Paragraph Char"/>
    <w:aliases w:val="подпись рисунка Char"/>
    <w:basedOn w:val="DefaultParagraphFont"/>
    <w:link w:val="ListParagraph"/>
    <w:uiPriority w:val="34"/>
    <w:rsid w:val="00BF0CD8"/>
  </w:style>
  <w:style w:type="character" w:customStyle="1" w:styleId="Q-ListChar">
    <w:name w:val="Q-List Char"/>
    <w:basedOn w:val="ListParagraphChar"/>
    <w:link w:val="Q-List"/>
    <w:uiPriority w:val="6"/>
    <w:rsid w:val="00BF0CD8"/>
  </w:style>
  <w:style w:type="character" w:customStyle="1" w:styleId="Q-XndirChar">
    <w:name w:val="Q-Xndir Char"/>
    <w:basedOn w:val="Heading4Char"/>
    <w:link w:val="Q-Xndir"/>
    <w:uiPriority w:val="6"/>
    <w:rsid w:val="00BF0CD8"/>
    <w:rPr>
      <w:rFonts w:ascii="GHEA Grapalat" w:eastAsiaTheme="majorEastAsia" w:hAnsi="GHEA Grapalat" w:cs="Arial"/>
      <w:b w:val="0"/>
      <w:bCs w:val="0"/>
      <w:i w:val="0"/>
      <w:iCs w:val="0"/>
      <w:color w:val="2F5496" w:themeColor="accent1" w:themeShade="BF"/>
      <w:kern w:val="2"/>
      <w:sz w:val="24"/>
      <w:szCs w:val="24"/>
      <w:lang w:val="hy-AM"/>
      <w14:ligatures w14:val="standardContextual"/>
    </w:rPr>
  </w:style>
  <w:style w:type="paragraph" w:styleId="TOC8">
    <w:name w:val="toc 8"/>
    <w:basedOn w:val="Normal"/>
    <w:next w:val="Normal"/>
    <w:autoRedefine/>
    <w:uiPriority w:val="39"/>
    <w:unhideWhenUsed/>
    <w:rsid w:val="00BF0CD8"/>
    <w:pPr>
      <w:spacing w:after="100"/>
      <w:ind w:left="1540"/>
    </w:pPr>
    <w:rPr>
      <w:rFonts w:eastAsiaTheme="minorEastAsia"/>
    </w:rPr>
  </w:style>
  <w:style w:type="paragraph" w:styleId="TOC4">
    <w:name w:val="toc 4"/>
    <w:basedOn w:val="Normal"/>
    <w:next w:val="Normal"/>
    <w:autoRedefine/>
    <w:uiPriority w:val="39"/>
    <w:unhideWhenUsed/>
    <w:rsid w:val="00BF0CD8"/>
    <w:pPr>
      <w:spacing w:after="100"/>
      <w:ind w:left="660"/>
    </w:pPr>
    <w:rPr>
      <w:rFonts w:eastAsiaTheme="minorEastAsia"/>
    </w:rPr>
  </w:style>
  <w:style w:type="table" w:styleId="GridTable5Dark-Accent5">
    <w:name w:val="Grid Table 5 Dark Accent 5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band1Vert">
      <w:tblPr/>
      <w:tcPr>
        <w:shd w:val="clear" w:color="auto" w:fill="BDD6EE" w:themeFill="accent5" w:themeFillTint="66"/>
      </w:tcPr>
    </w:tblStylePr>
    <w:tblStylePr w:type="band1Horz">
      <w:tblPr/>
      <w:tcPr>
        <w:shd w:val="clear" w:color="auto" w:fill="BDD6EE" w:themeFill="accent5" w:themeFillTint="66"/>
      </w:tcPr>
    </w:tblStylePr>
  </w:style>
  <w:style w:type="table" w:styleId="GridTable5Dark-Accent6">
    <w:name w:val="Grid Table 5 Dark Accent 6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6Colorful-Accent5">
    <w:name w:val="Grid Table 6 Colorful Accent 5"/>
    <w:basedOn w:val="TableNormal"/>
    <w:uiPriority w:val="51"/>
    <w:rsid w:val="00BF0CD8"/>
    <w:pPr>
      <w:spacing w:after="0" w:line="240" w:lineRule="auto"/>
    </w:pPr>
    <w:rPr>
      <w:color w:val="2E74B5" w:themeColor="accent5" w:themeShade="BF"/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BF0CD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0CD8"/>
    <w:rPr>
      <w:rFonts w:ascii="Segoe UI" w:hAnsi="Segoe UI" w:cs="Segoe UI"/>
      <w:sz w:val="18"/>
      <w:szCs w:val="18"/>
    </w:rPr>
  </w:style>
  <w:style w:type="table" w:styleId="GridTable4-Accent5">
    <w:name w:val="Grid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3-Accent1">
    <w:name w:val="List Table 3 Accent 1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4472C4" w:themeColor="accent1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472C4" w:themeColor="accent1"/>
          <w:right w:val="single" w:sz="4" w:space="0" w:color="4472C4" w:themeColor="accent1"/>
        </w:tcBorders>
      </w:tcPr>
    </w:tblStylePr>
    <w:tblStylePr w:type="band1Horz">
      <w:tblPr/>
      <w:tcPr>
        <w:tcBorders>
          <w:top w:val="single" w:sz="4" w:space="0" w:color="4472C4" w:themeColor="accent1"/>
          <w:bottom w:val="single" w:sz="4" w:space="0" w:color="4472C4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472C4" w:themeColor="accent1"/>
          <w:left w:val="nil"/>
        </w:tcBorders>
      </w:tcPr>
    </w:tblStylePr>
    <w:tblStylePr w:type="swCell">
      <w:tblPr/>
      <w:tcPr>
        <w:tcBorders>
          <w:top w:val="double" w:sz="4" w:space="0" w:color="4472C4" w:themeColor="accent1"/>
          <w:right w:val="nil"/>
        </w:tcBorders>
      </w:tcPr>
    </w:tblStylePr>
  </w:style>
  <w:style w:type="table" w:styleId="ListTable4-Accent5">
    <w:name w:val="List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5Dark-Accent4">
    <w:name w:val="Grid Table 5 Dark Accent 4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E599" w:themeFill="accent4" w:themeFillTint="66"/>
      </w:tcPr>
    </w:tblStylePr>
  </w:style>
  <w:style w:type="table" w:styleId="GridTable2-Accent5">
    <w:name w:val="Grid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2" w:space="0" w:color="9CC2E5" w:themeColor="accent5" w:themeTint="99"/>
        <w:bottom w:val="single" w:sz="2" w:space="0" w:color="9CC2E5" w:themeColor="accent5" w:themeTint="99"/>
        <w:insideH w:val="single" w:sz="2" w:space="0" w:color="9CC2E5" w:themeColor="accent5" w:themeTint="99"/>
        <w:insideV w:val="single" w:sz="2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1Light-Accent5">
    <w:name w:val="List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1Light-Accent5">
    <w:name w:val="Grid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DD6EE" w:themeColor="accent5" w:themeTint="66"/>
        <w:left w:val="single" w:sz="4" w:space="0" w:color="BDD6EE" w:themeColor="accent5" w:themeTint="66"/>
        <w:bottom w:val="single" w:sz="4" w:space="0" w:color="BDD6EE" w:themeColor="accent5" w:themeTint="66"/>
        <w:right w:val="single" w:sz="4" w:space="0" w:color="BDD6EE" w:themeColor="accent5" w:themeTint="66"/>
        <w:insideH w:val="single" w:sz="4" w:space="0" w:color="BDD6EE" w:themeColor="accent5" w:themeTint="66"/>
        <w:insideV w:val="single" w:sz="4" w:space="0" w:color="BDD6EE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1">
    <w:name w:val="Grid Table 1 Light Accent 1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4C6E7" w:themeColor="accent1" w:themeTint="66"/>
        <w:left w:val="single" w:sz="4" w:space="0" w:color="B4C6E7" w:themeColor="accent1" w:themeTint="66"/>
        <w:bottom w:val="single" w:sz="4" w:space="0" w:color="B4C6E7" w:themeColor="accent1" w:themeTint="66"/>
        <w:right w:val="single" w:sz="4" w:space="0" w:color="B4C6E7" w:themeColor="accent1" w:themeTint="66"/>
        <w:insideH w:val="single" w:sz="4" w:space="0" w:color="B4C6E7" w:themeColor="accent1" w:themeTint="66"/>
        <w:insideV w:val="single" w:sz="4" w:space="0" w:color="B4C6E7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NormalWeb">
    <w:name w:val="Normal (Web)"/>
    <w:basedOn w:val="Normal"/>
    <w:uiPriority w:val="99"/>
    <w:semiHidden/>
    <w:unhideWhenUsed/>
    <w:rsid w:val="00BF0CD8"/>
    <w:pPr>
      <w:spacing w:after="200" w:line="276" w:lineRule="auto"/>
    </w:pPr>
    <w:rPr>
      <w:rFonts w:ascii="Times New Roman" w:hAnsi="Times New Roman" w:cs="Times New Roman"/>
      <w:sz w:val="24"/>
      <w:szCs w:val="24"/>
      <w:lang w:val="ru-RU"/>
    </w:rPr>
  </w:style>
  <w:style w:type="numbering" w:customStyle="1" w:styleId="1">
    <w:name w:val="Нет списка1"/>
    <w:next w:val="NoList"/>
    <w:uiPriority w:val="99"/>
    <w:semiHidden/>
    <w:unhideWhenUsed/>
    <w:rsid w:val="00BF0CD8"/>
  </w:style>
  <w:style w:type="table" w:styleId="ListTable2-Accent5">
    <w:name w:val="List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bottom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character" w:customStyle="1" w:styleId="Heading5Char">
    <w:name w:val="Heading 5 Char"/>
    <w:basedOn w:val="DefaultParagraphFont"/>
    <w:link w:val="Heading5"/>
    <w:uiPriority w:val="9"/>
    <w:semiHidden/>
    <w:rsid w:val="00BF0CD8"/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F0CD8"/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F0CD8"/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F0CD8"/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F0CD8"/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customStyle="1" w:styleId="mwe-math-mathml-inline">
    <w:name w:val="mwe-math-mathml-inline"/>
    <w:basedOn w:val="DefaultParagraphFont"/>
    <w:uiPriority w:val="9"/>
    <w:rsid w:val="00BF0CD8"/>
  </w:style>
  <w:style w:type="character" w:styleId="Emphasis">
    <w:name w:val="Emphasis"/>
    <w:basedOn w:val="DefaultParagraphFont"/>
    <w:uiPriority w:val="20"/>
    <w:qFormat/>
    <w:rsid w:val="00BF0CD8"/>
    <w:rPr>
      <w:i/>
      <w:iCs/>
      <w:color w:val="auto"/>
    </w:rPr>
  </w:style>
  <w:style w:type="paragraph" w:styleId="Quote">
    <w:name w:val="Quote"/>
    <w:basedOn w:val="Normal"/>
    <w:next w:val="Normal"/>
    <w:link w:val="QuoteChar"/>
    <w:uiPriority w:val="29"/>
    <w:qFormat/>
    <w:rsid w:val="00BF0CD8"/>
    <w:pPr>
      <w:spacing w:before="200"/>
      <w:ind w:left="864" w:right="864" w:firstLine="709"/>
      <w:jc w:val="both"/>
    </w:pPr>
    <w:rPr>
      <w:rFonts w:eastAsiaTheme="minorEastAsia"/>
      <w:i/>
      <w:iCs/>
      <w:color w:val="404040" w:themeColor="text1" w:themeTint="BF"/>
      <w:lang w:val="ru-RU"/>
    </w:rPr>
  </w:style>
  <w:style w:type="character" w:customStyle="1" w:styleId="QuoteChar">
    <w:name w:val="Quote Char"/>
    <w:basedOn w:val="DefaultParagraphFont"/>
    <w:link w:val="Quote"/>
    <w:uiPriority w:val="29"/>
    <w:rsid w:val="00BF0CD8"/>
    <w:rPr>
      <w:rFonts w:eastAsiaTheme="minorEastAsia"/>
      <w:i/>
      <w:iCs/>
      <w:color w:val="404040" w:themeColor="text1" w:themeTint="BF"/>
      <w:lang w:val="ru-RU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F0CD8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 w:firstLine="709"/>
      <w:jc w:val="center"/>
    </w:pPr>
    <w:rPr>
      <w:rFonts w:eastAsiaTheme="minorEastAsia"/>
      <w:i/>
      <w:iCs/>
      <w:color w:val="4472C4" w:themeColor="accent1"/>
      <w:lang w:val="ru-RU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F0CD8"/>
    <w:rPr>
      <w:rFonts w:eastAsiaTheme="minorEastAsia"/>
      <w:i/>
      <w:iCs/>
      <w:color w:val="4472C4" w:themeColor="accent1"/>
      <w:lang w:val="ru-RU"/>
    </w:rPr>
  </w:style>
  <w:style w:type="character" w:styleId="SubtleEmphasis">
    <w:name w:val="Subtle Emphasis"/>
    <w:basedOn w:val="DefaultParagraphFont"/>
    <w:uiPriority w:val="19"/>
    <w:qFormat/>
    <w:rsid w:val="00BF0CD8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BF0CD8"/>
    <w:rPr>
      <w:i/>
      <w:iCs/>
      <w:color w:val="4472C4" w:themeColor="accent1"/>
    </w:rPr>
  </w:style>
  <w:style w:type="character" w:styleId="SubtleReference">
    <w:name w:val="Subtle Reference"/>
    <w:uiPriority w:val="31"/>
    <w:qFormat/>
    <w:rsid w:val="00BF0CD8"/>
    <w:rPr>
      <w:rFonts w:eastAsia="Arial Unicode MS"/>
      <w:b/>
      <w:i/>
      <w:noProof/>
      <w:sz w:val="34"/>
      <w:szCs w:val="34"/>
    </w:rPr>
  </w:style>
  <w:style w:type="character" w:styleId="BookTitle">
    <w:name w:val="Book Title"/>
    <w:basedOn w:val="DefaultParagraphFont"/>
    <w:uiPriority w:val="33"/>
    <w:qFormat/>
    <w:rsid w:val="00BF0CD8"/>
    <w:rPr>
      <w:b/>
      <w:bCs/>
      <w:i/>
      <w:iCs/>
      <w:spacing w:val="5"/>
    </w:rPr>
  </w:style>
  <w:style w:type="paragraph" w:styleId="TableofFigures">
    <w:name w:val="table of figures"/>
    <w:basedOn w:val="Normal"/>
    <w:next w:val="Normal"/>
    <w:uiPriority w:val="99"/>
    <w:unhideWhenUsed/>
    <w:rsid w:val="00BF0CD8"/>
    <w:pPr>
      <w:spacing w:after="0"/>
    </w:pPr>
  </w:style>
  <w:style w:type="paragraph" w:customStyle="1" w:styleId="15">
    <w:name w:val="Стиль По ширине междустрочный  15 строки"/>
    <w:basedOn w:val="Normal"/>
    <w:uiPriority w:val="9"/>
    <w:rsid w:val="00BF0CD8"/>
    <w:pPr>
      <w:spacing w:line="360" w:lineRule="auto"/>
      <w:jc w:val="both"/>
    </w:pPr>
    <w:rPr>
      <w:rFonts w:eastAsia="Times New Roman" w:cs="Times New Roman"/>
      <w:szCs w:val="20"/>
    </w:rPr>
  </w:style>
  <w:style w:type="paragraph" w:customStyle="1" w:styleId="a0">
    <w:name w:val="для рисунка"/>
    <w:basedOn w:val="Normal"/>
    <w:next w:val="a1"/>
    <w:uiPriority w:val="10"/>
    <w:qFormat/>
    <w:rsid w:val="00BF0CD8"/>
    <w:pPr>
      <w:spacing w:line="360" w:lineRule="auto"/>
      <w:jc w:val="center"/>
    </w:pPr>
    <w:rPr>
      <w:sz w:val="24"/>
      <w:szCs w:val="24"/>
    </w:rPr>
  </w:style>
  <w:style w:type="paragraph" w:customStyle="1" w:styleId="a1">
    <w:name w:val="նկարի ստորագր."/>
    <w:basedOn w:val="Normal"/>
    <w:next w:val="BodyText"/>
    <w:uiPriority w:val="10"/>
    <w:qFormat/>
    <w:rsid w:val="00BF0CD8"/>
    <w:pPr>
      <w:jc w:val="center"/>
    </w:pPr>
    <w:rPr>
      <w:rFonts w:ascii="GHEA Grapalat" w:hAnsi="GHEA Grapalat"/>
      <w:i/>
      <w:lang w:val="hy-AM"/>
    </w:rPr>
  </w:style>
  <w:style w:type="paragraph" w:styleId="BodyText">
    <w:name w:val="Body Text"/>
    <w:basedOn w:val="Normal"/>
    <w:link w:val="BodyTextChar"/>
    <w:uiPriority w:val="99"/>
    <w:semiHidden/>
    <w:unhideWhenUsed/>
    <w:rsid w:val="00BF0CD8"/>
    <w:pPr>
      <w:spacing w:after="120"/>
    </w:pPr>
    <w:rPr>
      <w:kern w:val="2"/>
      <w14:ligatures w14:val="standardContextual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BF0CD8"/>
    <w:rPr>
      <w:kern w:val="2"/>
      <w14:ligatures w14:val="standardContextual"/>
    </w:rPr>
  </w:style>
  <w:style w:type="paragraph" w:customStyle="1" w:styleId="Q-Yenta-yenta-vernagir">
    <w:name w:val="Q - Yenta-yenta-vernagir"/>
    <w:basedOn w:val="Heading4"/>
    <w:link w:val="Q-Yenta-yenta-vernagirChar"/>
    <w:uiPriority w:val="7"/>
    <w:qFormat/>
    <w:rsid w:val="00D82277"/>
    <w:pPr>
      <w:jc w:val="center"/>
    </w:pPr>
  </w:style>
  <w:style w:type="character" w:customStyle="1" w:styleId="Q-Yenta-yenta-vernagirChar">
    <w:name w:val="Q - Yenta-yenta-vernagir Char"/>
    <w:basedOn w:val="Heading3Char"/>
    <w:link w:val="Q-Yenta-yenta-vernagir"/>
    <w:uiPriority w:val="7"/>
    <w:rsid w:val="00D82277"/>
    <w:rPr>
      <w:rFonts w:ascii="GHEA Grapalat" w:hAnsi="GHEA Grapalat" w:cs="Arial"/>
      <w:b/>
      <w:bCs/>
      <w:i/>
      <w:iCs/>
      <w:color w:val="0070C0"/>
      <w:sz w:val="24"/>
      <w:szCs w:val="24"/>
      <w:lang w:val="hy-AM"/>
    </w:rPr>
  </w:style>
  <w:style w:type="table" w:styleId="GridTable3-Accent5">
    <w:name w:val="Grid Table 3 Accent 5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  <w:tblStylePr w:type="neCell">
      <w:tblPr/>
      <w:tcPr>
        <w:tcBorders>
          <w:bottom w:val="single" w:sz="4" w:space="0" w:color="9CC2E5" w:themeColor="accent5" w:themeTint="99"/>
        </w:tcBorders>
      </w:tcPr>
    </w:tblStylePr>
    <w:tblStylePr w:type="nwCell">
      <w:tblPr/>
      <w:tcPr>
        <w:tcBorders>
          <w:bottom w:val="single" w:sz="4" w:space="0" w:color="9CC2E5" w:themeColor="accent5" w:themeTint="99"/>
        </w:tcBorders>
      </w:tcPr>
    </w:tblStylePr>
    <w:tblStylePr w:type="seCell">
      <w:tblPr/>
      <w:tcPr>
        <w:tcBorders>
          <w:top w:val="single" w:sz="4" w:space="0" w:color="9CC2E5" w:themeColor="accent5" w:themeTint="99"/>
        </w:tcBorders>
      </w:tcPr>
    </w:tblStylePr>
    <w:tblStylePr w:type="swCell">
      <w:tblPr/>
      <w:tcPr>
        <w:tcBorders>
          <w:top w:val="single" w:sz="4" w:space="0" w:color="9CC2E5" w:themeColor="accent5" w:themeTint="99"/>
        </w:tcBorders>
      </w:tcPr>
    </w:tblStylePr>
  </w:style>
  <w:style w:type="paragraph" w:customStyle="1" w:styleId="Gluxinvisible">
    <w:name w:val="Glux invisible"/>
    <w:basedOn w:val="Heading1"/>
    <w:link w:val="GluxinvisibleChar"/>
    <w:qFormat/>
    <w:rsid w:val="00B23F6D"/>
    <w:pPr>
      <w:spacing w:after="0" w:line="240" w:lineRule="auto"/>
      <w:ind w:firstLine="720"/>
      <w:jc w:val="center"/>
    </w:pPr>
    <w:rPr>
      <w:b w:val="0"/>
      <w:bCs/>
      <w:color w:val="FFFFFF" w:themeColor="background1"/>
      <w:sz w:val="12"/>
      <w:szCs w:val="12"/>
    </w:rPr>
  </w:style>
  <w:style w:type="paragraph" w:styleId="TOC5">
    <w:name w:val="toc 5"/>
    <w:basedOn w:val="Normal"/>
    <w:next w:val="Normal"/>
    <w:autoRedefine/>
    <w:uiPriority w:val="39"/>
    <w:unhideWhenUsed/>
    <w:rsid w:val="00866404"/>
    <w:pPr>
      <w:spacing w:after="100"/>
      <w:ind w:left="880"/>
    </w:pPr>
    <w:rPr>
      <w:rFonts w:eastAsiaTheme="minorEastAsia"/>
      <w:kern w:val="2"/>
      <w14:ligatures w14:val="standardContextual"/>
    </w:rPr>
  </w:style>
  <w:style w:type="character" w:customStyle="1" w:styleId="GluxinvisibleChar">
    <w:name w:val="Glux invisible Char"/>
    <w:basedOn w:val="Heading1Char"/>
    <w:link w:val="Gluxinvisible"/>
    <w:rsid w:val="00B23F6D"/>
    <w:rPr>
      <w:rFonts w:ascii="GHEA Grapalat" w:hAnsi="GHEA Grapalat" w:cs="Arial"/>
      <w:b w:val="0"/>
      <w:bCs/>
      <w:color w:val="FFFFFF" w:themeColor="background1"/>
      <w:sz w:val="12"/>
      <w:szCs w:val="12"/>
      <w:lang w:val="hy-AM" w:bidi="he-IL"/>
    </w:rPr>
  </w:style>
  <w:style w:type="paragraph" w:styleId="TOC6">
    <w:name w:val="toc 6"/>
    <w:basedOn w:val="Normal"/>
    <w:next w:val="Normal"/>
    <w:autoRedefine/>
    <w:uiPriority w:val="39"/>
    <w:unhideWhenUsed/>
    <w:rsid w:val="00866404"/>
    <w:pPr>
      <w:spacing w:after="100"/>
      <w:ind w:left="1100"/>
    </w:pPr>
    <w:rPr>
      <w:rFonts w:eastAsiaTheme="minorEastAsia"/>
      <w:kern w:val="2"/>
      <w14:ligatures w14:val="standardContextual"/>
    </w:rPr>
  </w:style>
  <w:style w:type="paragraph" w:styleId="TOC7">
    <w:name w:val="toc 7"/>
    <w:basedOn w:val="Normal"/>
    <w:next w:val="Normal"/>
    <w:autoRedefine/>
    <w:uiPriority w:val="39"/>
    <w:unhideWhenUsed/>
    <w:rsid w:val="00866404"/>
    <w:pPr>
      <w:spacing w:after="100"/>
      <w:ind w:left="1320"/>
    </w:pPr>
    <w:rPr>
      <w:rFonts w:eastAsiaTheme="minorEastAsia"/>
      <w:kern w:val="2"/>
      <w14:ligatures w14:val="standardContextual"/>
    </w:rPr>
  </w:style>
  <w:style w:type="paragraph" w:styleId="TOC9">
    <w:name w:val="toc 9"/>
    <w:basedOn w:val="Normal"/>
    <w:next w:val="Normal"/>
    <w:autoRedefine/>
    <w:uiPriority w:val="39"/>
    <w:unhideWhenUsed/>
    <w:rsid w:val="00866404"/>
    <w:pPr>
      <w:spacing w:after="100"/>
      <w:ind w:left="1760"/>
    </w:pPr>
    <w:rPr>
      <w:rFonts w:eastAsiaTheme="minorEastAsia"/>
      <w:kern w:val="2"/>
      <w14:ligatures w14:val="standardContextual"/>
    </w:rPr>
  </w:style>
  <w:style w:type="paragraph" w:customStyle="1" w:styleId="ParagrafInvisible">
    <w:name w:val="Paragraf Invisible"/>
    <w:basedOn w:val="Heading2"/>
    <w:link w:val="ParagrafInvisibleChar"/>
    <w:qFormat/>
    <w:rsid w:val="00C90979"/>
    <w:pPr>
      <w:spacing w:after="0"/>
    </w:pPr>
    <w:rPr>
      <w:b w:val="0"/>
      <w:bCs w:val="0"/>
      <w:color w:val="FFFFFF" w:themeColor="background1"/>
      <w:sz w:val="16"/>
      <w:szCs w:val="16"/>
    </w:rPr>
  </w:style>
  <w:style w:type="paragraph" w:customStyle="1" w:styleId="5">
    <w:name w:val="Նկար 5"/>
    <w:basedOn w:val="Q-Nkar"/>
    <w:link w:val="5Char"/>
    <w:qFormat/>
    <w:rsid w:val="00B8383B"/>
    <w:pPr>
      <w:numPr>
        <w:numId w:val="72"/>
      </w:numPr>
      <w:ind w:left="0" w:firstLine="0"/>
    </w:pPr>
  </w:style>
  <w:style w:type="character" w:customStyle="1" w:styleId="ParagrafInvisibleChar">
    <w:name w:val="Paragraf Invisible Char"/>
    <w:basedOn w:val="DefaultParagraphFont"/>
    <w:link w:val="ParagrafInvisible"/>
    <w:rsid w:val="00C90979"/>
    <w:rPr>
      <w:rFonts w:ascii="GHEA Grapalat" w:eastAsiaTheme="majorEastAsia" w:hAnsi="GHEA Grapalat" w:cstheme="majorBidi"/>
      <w:color w:val="FFFFFF" w:themeColor="background1"/>
      <w:sz w:val="16"/>
      <w:szCs w:val="16"/>
      <w:lang w:val="hy-AM"/>
    </w:rPr>
  </w:style>
  <w:style w:type="paragraph" w:customStyle="1" w:styleId="50">
    <w:name w:val="Աղյուսակ 5"/>
    <w:basedOn w:val="Q-Axyusak"/>
    <w:link w:val="5Char0"/>
    <w:qFormat/>
    <w:rsid w:val="00A3328C"/>
    <w:pPr>
      <w:numPr>
        <w:numId w:val="73"/>
      </w:numPr>
      <w:ind w:left="0" w:firstLine="0"/>
    </w:pPr>
  </w:style>
  <w:style w:type="character" w:customStyle="1" w:styleId="CaptionChar">
    <w:name w:val="Caption Char"/>
    <w:basedOn w:val="DefaultParagraphFont"/>
    <w:link w:val="Caption"/>
    <w:uiPriority w:val="35"/>
    <w:rsid w:val="000D65D3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Q-NkarChar">
    <w:name w:val="Q-Nkar Char"/>
    <w:basedOn w:val="CaptionChar"/>
    <w:link w:val="Q-Nkar"/>
    <w:uiPriority w:val="2"/>
    <w:rsid w:val="00416EF9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5Char">
    <w:name w:val="Նկար 5 Char"/>
    <w:basedOn w:val="Q-NkarChar"/>
    <w:link w:val="5"/>
    <w:rsid w:val="00B8383B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4">
    <w:name w:val="Նկար 4"/>
    <w:basedOn w:val="Q-Nkar"/>
    <w:link w:val="4Char"/>
    <w:qFormat/>
    <w:rsid w:val="00B8383B"/>
    <w:pPr>
      <w:numPr>
        <w:numId w:val="74"/>
      </w:numPr>
      <w:ind w:left="0" w:firstLine="0"/>
    </w:pPr>
  </w:style>
  <w:style w:type="character" w:customStyle="1" w:styleId="Q-AxyusakChar">
    <w:name w:val="Q-Axyusak Char"/>
    <w:basedOn w:val="CaptionChar"/>
    <w:link w:val="Q-Axyusak"/>
    <w:uiPriority w:val="3"/>
    <w:rsid w:val="00BB7C61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5Char0">
    <w:name w:val="Աղյուսակ 5 Char"/>
    <w:basedOn w:val="Q-AxyusakChar"/>
    <w:link w:val="50"/>
    <w:rsid w:val="00A3328C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30">
    <w:name w:val="Նկար 3"/>
    <w:basedOn w:val="Q-Nkar"/>
    <w:link w:val="3Char"/>
    <w:qFormat/>
    <w:rsid w:val="00E962E2"/>
    <w:pPr>
      <w:numPr>
        <w:numId w:val="75"/>
      </w:numPr>
      <w:ind w:left="0" w:firstLine="0"/>
    </w:pPr>
  </w:style>
  <w:style w:type="character" w:customStyle="1" w:styleId="4Char">
    <w:name w:val="Նկար 4 Char"/>
    <w:basedOn w:val="Q-NkarChar"/>
    <w:link w:val="4"/>
    <w:rsid w:val="00B8383B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3">
    <w:name w:val="Աղյուսակ 3"/>
    <w:basedOn w:val="Q-Axyusak"/>
    <w:link w:val="3Char0"/>
    <w:qFormat/>
    <w:rsid w:val="00F26622"/>
    <w:pPr>
      <w:numPr>
        <w:numId w:val="76"/>
      </w:numPr>
      <w:ind w:left="0" w:firstLine="0"/>
    </w:pPr>
  </w:style>
  <w:style w:type="character" w:customStyle="1" w:styleId="3Char">
    <w:name w:val="Նկար 3 Char"/>
    <w:basedOn w:val="Q-NkarChar"/>
    <w:link w:val="30"/>
    <w:rsid w:val="00E962E2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2">
    <w:name w:val="Նկար 2"/>
    <w:basedOn w:val="Q-Nkar"/>
    <w:link w:val="2Char"/>
    <w:qFormat/>
    <w:rsid w:val="00BB7C61"/>
    <w:pPr>
      <w:numPr>
        <w:numId w:val="77"/>
      </w:numPr>
      <w:ind w:left="0" w:firstLine="0"/>
    </w:pPr>
  </w:style>
  <w:style w:type="character" w:customStyle="1" w:styleId="3Char0">
    <w:name w:val="Աղյուսակ 3 Char"/>
    <w:basedOn w:val="Q-AxyusakChar"/>
    <w:link w:val="3"/>
    <w:rsid w:val="00F26622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20">
    <w:name w:val="Աղյուսակ 2"/>
    <w:basedOn w:val="Q-Axyusak"/>
    <w:link w:val="2Char0"/>
    <w:qFormat/>
    <w:rsid w:val="00BB7C61"/>
    <w:pPr>
      <w:numPr>
        <w:numId w:val="78"/>
      </w:numPr>
      <w:ind w:left="0" w:firstLine="0"/>
    </w:pPr>
  </w:style>
  <w:style w:type="character" w:customStyle="1" w:styleId="2Char">
    <w:name w:val="Նկար 2 Char"/>
    <w:basedOn w:val="Q-NkarChar"/>
    <w:link w:val="2"/>
    <w:rsid w:val="00BB7C61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2Char0">
    <w:name w:val="Աղյուսակ 2 Char"/>
    <w:basedOn w:val="Q-AxyusakChar"/>
    <w:link w:val="20"/>
    <w:rsid w:val="00BB7C61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styleId="PageNumber">
    <w:name w:val="page number"/>
    <w:basedOn w:val="DefaultParagraphFont"/>
    <w:uiPriority w:val="99"/>
    <w:semiHidden/>
    <w:unhideWhenUsed/>
    <w:rsid w:val="0010016A"/>
  </w:style>
  <w:style w:type="table" w:styleId="ListTable6Colorful-Accent5">
    <w:name w:val="List Table 6 Colorful Accent 5"/>
    <w:basedOn w:val="TableNormal"/>
    <w:uiPriority w:val="51"/>
    <w:rsid w:val="005114F5"/>
    <w:pPr>
      <w:spacing w:after="0" w:line="240" w:lineRule="auto"/>
    </w:pPr>
    <w:rPr>
      <w:color w:val="2E74B5" w:themeColor="accent5" w:themeShade="BF"/>
    </w:rPr>
    <w:tblPr>
      <w:tblStyleRowBandSize w:val="1"/>
      <w:tblStyleColBandSize w:val="1"/>
      <w:tblBorders>
        <w:top w:val="single" w:sz="4" w:space="0" w:color="5B9BD5" w:themeColor="accent5"/>
        <w:bottom w:val="single" w:sz="4" w:space="0" w:color="5B9BD5" w:themeColor="accent5"/>
      </w:tblBorders>
    </w:tblPr>
    <w:tblStylePr w:type="firstRow">
      <w:rPr>
        <w:b/>
        <w:bCs/>
      </w:rPr>
      <w:tblPr/>
      <w:tcPr>
        <w:tcBorders>
          <w:bottom w:val="single" w:sz="4" w:space="0" w:color="5B9BD5" w:themeColor="accent5"/>
        </w:tcBorders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2-Accent1">
    <w:name w:val="Grid Table 2 Accent 1"/>
    <w:basedOn w:val="TableNormal"/>
    <w:uiPriority w:val="47"/>
    <w:rsid w:val="005114F5"/>
    <w:pPr>
      <w:spacing w:after="0" w:line="240" w:lineRule="auto"/>
    </w:pPr>
    <w:tblPr>
      <w:tblStyleRowBandSize w:val="1"/>
      <w:tblStyleColBandSize w:val="1"/>
      <w:tblBorders>
        <w:top w:val="single" w:sz="2" w:space="0" w:color="8EAADB" w:themeColor="accent1" w:themeTint="99"/>
        <w:bottom w:val="single" w:sz="2" w:space="0" w:color="8EAADB" w:themeColor="accent1" w:themeTint="99"/>
        <w:insideH w:val="single" w:sz="2" w:space="0" w:color="8EAADB" w:themeColor="accent1" w:themeTint="99"/>
        <w:insideV w:val="single" w:sz="2" w:space="0" w:color="8EAADB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8EAADB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GridTable3-Accent4">
    <w:name w:val="Grid Table 3 Accent 4"/>
    <w:basedOn w:val="TableNormal"/>
    <w:uiPriority w:val="48"/>
    <w:rsid w:val="00375995"/>
    <w:pPr>
      <w:spacing w:after="0" w:line="240" w:lineRule="auto"/>
    </w:p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GridTable5Dark-Accent1">
    <w:name w:val="Grid Table 5 Dark Accent 1"/>
    <w:basedOn w:val="TableNormal"/>
    <w:uiPriority w:val="50"/>
    <w:rsid w:val="00E87382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band1Vert">
      <w:tblPr/>
      <w:tcPr>
        <w:shd w:val="clear" w:color="auto" w:fill="B4C6E7" w:themeFill="accent1" w:themeFillTint="66"/>
      </w:tcPr>
    </w:tblStylePr>
    <w:tblStylePr w:type="band1Horz">
      <w:tblPr/>
      <w:tcPr>
        <w:shd w:val="clear" w:color="auto" w:fill="B4C6E7" w:themeFill="accent1" w:themeFillTint="66"/>
      </w:tcPr>
    </w:tblStylePr>
  </w:style>
  <w:style w:type="character" w:styleId="FollowedHyperlink">
    <w:name w:val="FollowedHyperlink"/>
    <w:basedOn w:val="DefaultParagraphFont"/>
    <w:uiPriority w:val="99"/>
    <w:semiHidden/>
    <w:unhideWhenUsed/>
    <w:rsid w:val="00DB6E01"/>
    <w:rPr>
      <w:color w:val="954F72" w:themeColor="followedHyperlink"/>
      <w:u w:val="single"/>
    </w:rPr>
  </w:style>
  <w:style w:type="table" w:styleId="ListTable3-Accent5">
    <w:name w:val="List Table 3 Accent 5"/>
    <w:basedOn w:val="TableNormal"/>
    <w:uiPriority w:val="48"/>
    <w:rsid w:val="0018378D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5"/>
        <w:left w:val="single" w:sz="4" w:space="0" w:color="5B9BD5" w:themeColor="accent5"/>
        <w:bottom w:val="single" w:sz="4" w:space="0" w:color="5B9BD5" w:themeColor="accent5"/>
        <w:right w:val="single" w:sz="4" w:space="0" w:color="5B9BD5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5B9BD5" w:themeColor="accent5"/>
          <w:right w:val="single" w:sz="4" w:space="0" w:color="5B9BD5" w:themeColor="accent5"/>
        </w:tcBorders>
      </w:tcPr>
    </w:tblStylePr>
    <w:tblStylePr w:type="band1Horz">
      <w:tblPr/>
      <w:tcPr>
        <w:tcBorders>
          <w:top w:val="single" w:sz="4" w:space="0" w:color="5B9BD5" w:themeColor="accent5"/>
          <w:bottom w:val="single" w:sz="4" w:space="0" w:color="5B9BD5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5B9BD5" w:themeColor="accent5"/>
          <w:left w:val="nil"/>
        </w:tcBorders>
      </w:tcPr>
    </w:tblStylePr>
    <w:tblStylePr w:type="swCell">
      <w:tblPr/>
      <w:tcPr>
        <w:tcBorders>
          <w:top w:val="double" w:sz="4" w:space="0" w:color="5B9BD5" w:themeColor="accent5"/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370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63966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409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42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40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569182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openxmlformats.org/officeDocument/2006/relationships/diagramQuickStyle" Target="diagrams/quickStyle1.xml"/><Relationship Id="rId26" Type="http://schemas.openxmlformats.org/officeDocument/2006/relationships/diagramData" Target="diagrams/data3.xml"/><Relationship Id="rId39" Type="http://schemas.openxmlformats.org/officeDocument/2006/relationships/diagramColors" Target="diagrams/colors4.xml"/><Relationship Id="rId21" Type="http://schemas.openxmlformats.org/officeDocument/2006/relationships/diagramData" Target="diagrams/data2.xml"/><Relationship Id="rId34" Type="http://schemas.openxmlformats.org/officeDocument/2006/relationships/oleObject" Target="embeddings/oleObject1.bin"/><Relationship Id="rId42" Type="http://schemas.openxmlformats.org/officeDocument/2006/relationships/image" Target="media/image10.png"/><Relationship Id="rId47" Type="http://schemas.openxmlformats.org/officeDocument/2006/relationships/diagramQuickStyle" Target="diagrams/quickStyle5.xml"/><Relationship Id="rId50" Type="http://schemas.openxmlformats.org/officeDocument/2006/relationships/image" Target="media/image12.png"/><Relationship Id="rId55" Type="http://schemas.openxmlformats.org/officeDocument/2006/relationships/header" Target="header6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diagramData" Target="diagrams/data1.xml"/><Relationship Id="rId29" Type="http://schemas.openxmlformats.org/officeDocument/2006/relationships/diagramColors" Target="diagrams/colors3.xml"/><Relationship Id="rId11" Type="http://schemas.openxmlformats.org/officeDocument/2006/relationships/header" Target="header2.xml"/><Relationship Id="rId24" Type="http://schemas.openxmlformats.org/officeDocument/2006/relationships/diagramColors" Target="diagrams/colors2.xml"/><Relationship Id="rId32" Type="http://schemas.openxmlformats.org/officeDocument/2006/relationships/image" Target="media/image6.png"/><Relationship Id="rId37" Type="http://schemas.openxmlformats.org/officeDocument/2006/relationships/diagramLayout" Target="diagrams/layout4.xml"/><Relationship Id="rId40" Type="http://schemas.microsoft.com/office/2007/relationships/diagramDrawing" Target="diagrams/drawing4.xml"/><Relationship Id="rId45" Type="http://schemas.openxmlformats.org/officeDocument/2006/relationships/diagramData" Target="diagrams/data5.xml"/><Relationship Id="rId53" Type="http://schemas.openxmlformats.org/officeDocument/2006/relationships/header" Target="header5.xml"/><Relationship Id="rId5" Type="http://schemas.openxmlformats.org/officeDocument/2006/relationships/webSettings" Target="webSettings.xml"/><Relationship Id="rId19" Type="http://schemas.openxmlformats.org/officeDocument/2006/relationships/diagramColors" Target="diagrams/colors1.xm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header" Target="header3.xml"/><Relationship Id="rId22" Type="http://schemas.openxmlformats.org/officeDocument/2006/relationships/diagramLayout" Target="diagrams/layout2.xml"/><Relationship Id="rId27" Type="http://schemas.openxmlformats.org/officeDocument/2006/relationships/diagramLayout" Target="diagrams/layout3.xml"/><Relationship Id="rId30" Type="http://schemas.microsoft.com/office/2007/relationships/diagramDrawing" Target="diagrams/drawing3.xml"/><Relationship Id="rId35" Type="http://schemas.openxmlformats.org/officeDocument/2006/relationships/image" Target="media/image8.jpeg"/><Relationship Id="rId43" Type="http://schemas.openxmlformats.org/officeDocument/2006/relationships/image" Target="media/image11.emf"/><Relationship Id="rId48" Type="http://schemas.openxmlformats.org/officeDocument/2006/relationships/diagramColors" Target="diagrams/colors5.xml"/><Relationship Id="rId56" Type="http://schemas.openxmlformats.org/officeDocument/2006/relationships/fontTable" Target="fontTable.xml"/><Relationship Id="rId8" Type="http://schemas.openxmlformats.org/officeDocument/2006/relationships/image" Target="media/image2.png"/><Relationship Id="rId51" Type="http://schemas.openxmlformats.org/officeDocument/2006/relationships/image" Target="media/image13.png"/><Relationship Id="rId3" Type="http://schemas.openxmlformats.org/officeDocument/2006/relationships/styles" Target="styles.xml"/><Relationship Id="rId12" Type="http://schemas.openxmlformats.org/officeDocument/2006/relationships/footer" Target="footer1.xml"/><Relationship Id="rId17" Type="http://schemas.openxmlformats.org/officeDocument/2006/relationships/diagramLayout" Target="diagrams/layout1.xml"/><Relationship Id="rId25" Type="http://schemas.microsoft.com/office/2007/relationships/diagramDrawing" Target="diagrams/drawing2.xml"/><Relationship Id="rId33" Type="http://schemas.openxmlformats.org/officeDocument/2006/relationships/image" Target="media/image7.emf"/><Relationship Id="rId38" Type="http://schemas.openxmlformats.org/officeDocument/2006/relationships/diagramQuickStyle" Target="diagrams/quickStyle4.xml"/><Relationship Id="rId46" Type="http://schemas.openxmlformats.org/officeDocument/2006/relationships/diagramLayout" Target="diagrams/layout5.xml"/><Relationship Id="rId20" Type="http://schemas.microsoft.com/office/2007/relationships/diagramDrawing" Target="diagrams/drawing1.xml"/><Relationship Id="rId41" Type="http://schemas.openxmlformats.org/officeDocument/2006/relationships/image" Target="media/image9.jpeg"/><Relationship Id="rId54" Type="http://schemas.openxmlformats.org/officeDocument/2006/relationships/footer" Target="footer4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footer" Target="footer3.xml"/><Relationship Id="rId23" Type="http://schemas.openxmlformats.org/officeDocument/2006/relationships/diagramQuickStyle" Target="diagrams/quickStyle2.xml"/><Relationship Id="rId28" Type="http://schemas.openxmlformats.org/officeDocument/2006/relationships/diagramQuickStyle" Target="diagrams/quickStyle3.xml"/><Relationship Id="rId36" Type="http://schemas.openxmlformats.org/officeDocument/2006/relationships/diagramData" Target="diagrams/data4.xml"/><Relationship Id="rId49" Type="http://schemas.microsoft.com/office/2007/relationships/diagramDrawing" Target="diagrams/drawing5.xml"/><Relationship Id="rId57" Type="http://schemas.openxmlformats.org/officeDocument/2006/relationships/theme" Target="theme/theme1.xml"/><Relationship Id="rId10" Type="http://schemas.openxmlformats.org/officeDocument/2006/relationships/header" Target="header1.xml"/><Relationship Id="rId31" Type="http://schemas.openxmlformats.org/officeDocument/2006/relationships/image" Target="media/image5.png"/><Relationship Id="rId44" Type="http://schemas.openxmlformats.org/officeDocument/2006/relationships/oleObject" Target="embeddings/oleObject2.bin"/><Relationship Id="rId52" Type="http://schemas.openxmlformats.org/officeDocument/2006/relationships/header" Target="header4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_rels/header4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_rels/header5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_rels/header6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49E5A148-F461-425D-887A-480B604AD4E8}" type="doc">
      <dgm:prSet loTypeId="urn:microsoft.com/office/officeart/2005/8/layout/vList6" loCatId="list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BCF9644D-7C7D-4081-9E4D-8FB6344C7BC9}">
      <dgm:prSet phldrT="[Текст]"/>
      <dgm:spPr/>
      <dgm:t>
        <a:bodyPr/>
        <a:lstStyle/>
        <a:p>
          <a:r>
            <a:rPr lang="hy-AM" b="1" cap="none" spc="0">
              <a:ln w="6600">
                <a:prstDash val="solid"/>
              </a:ln>
              <a:effectLst>
                <a:outerShdw dist="38100" dir="2700000" algn="tl" rotWithShape="0">
                  <a:schemeClr val="accent2"/>
                </a:outerShdw>
              </a:effectLst>
            </a:rPr>
            <a:t>ՄԱՍ </a:t>
          </a:r>
          <a:r>
            <a:rPr lang="en-US" b="1" cap="none" spc="0">
              <a:ln w="6600">
                <a:prstDash val="solid"/>
              </a:ln>
              <a:effectLst>
                <a:outerShdw dist="38100" dir="2700000" algn="tl" rotWithShape="0">
                  <a:schemeClr val="accent2"/>
                </a:outerShdw>
              </a:effectLst>
            </a:rPr>
            <a:t>I</a:t>
          </a:r>
        </a:p>
      </dgm:t>
    </dgm:pt>
    <dgm:pt modelId="{D1DDB166-2675-4DA7-A537-29D3959569F4}" type="parTrans" cxnId="{C2CA8E91-1470-4971-B948-DD9EC829DFEF}">
      <dgm:prSet/>
      <dgm:spPr/>
      <dgm:t>
        <a:bodyPr/>
        <a:lstStyle/>
        <a:p>
          <a:endParaRPr lang="en-US"/>
        </a:p>
      </dgm:t>
    </dgm:pt>
    <dgm:pt modelId="{17C81219-E211-4B52-9C5A-68832A9A4EB2}" type="sibTrans" cxnId="{C2CA8E91-1470-4971-B948-DD9EC829DFEF}">
      <dgm:prSet/>
      <dgm:spPr/>
      <dgm:t>
        <a:bodyPr/>
        <a:lstStyle/>
        <a:p>
          <a:endParaRPr lang="en-US"/>
        </a:p>
      </dgm:t>
    </dgm:pt>
    <dgm:pt modelId="{A9554668-9D4D-4574-B2FB-7972111ECF42}">
      <dgm:prSet phldrT="[Текст]"/>
      <dgm:spPr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b="1" cap="none" spc="0">
              <a:ln w="6731">
                <a:prstDash val="solid"/>
              </a:ln>
              <a:effectLst>
                <a:outerShdw dist="38100" dir="2700000" algn="bl" rotWithShape="0">
                  <a:schemeClr val="accent5"/>
                </a:outerShdw>
              </a:effectLst>
            </a:rPr>
            <a:t>ԸՆԴՀԱՆՈՒՐ ՔԻՄԻԱՅԻ ՀԻՄՈՒՆՔՆԵՐԸ</a:t>
          </a:r>
          <a:endParaRPr lang="en-US" b="1" cap="none" spc="0">
            <a:ln w="6731">
              <a:prstDash val="solid"/>
            </a:ln>
            <a:effectLst>
              <a:outerShdw dist="38100" dir="2700000" algn="bl" rotWithShape="0">
                <a:schemeClr val="accent5"/>
              </a:outerShdw>
            </a:effectLst>
          </a:endParaRPr>
        </a:p>
      </dgm:t>
    </dgm:pt>
    <dgm:pt modelId="{C036D775-587F-48F4-9C22-DADE85D988FB}" type="sibTrans" cxnId="{7CD6BA18-BC2E-4974-9C0A-4DC6DFE4860F}">
      <dgm:prSet/>
      <dgm:spPr/>
      <dgm:t>
        <a:bodyPr/>
        <a:lstStyle/>
        <a:p>
          <a:endParaRPr lang="en-US"/>
        </a:p>
      </dgm:t>
    </dgm:pt>
    <dgm:pt modelId="{6DFCC450-067A-4EED-B620-32E9D5223960}" type="parTrans" cxnId="{7CD6BA18-BC2E-4974-9C0A-4DC6DFE4860F}">
      <dgm:prSet/>
      <dgm:spPr/>
      <dgm:t>
        <a:bodyPr/>
        <a:lstStyle/>
        <a:p>
          <a:endParaRPr lang="en-US"/>
        </a:p>
      </dgm:t>
    </dgm:pt>
    <dgm:pt modelId="{62F232D8-34B7-4B41-AF90-CD3E774A145B}" type="pres">
      <dgm:prSet presAssocID="{49E5A148-F461-425D-887A-480B604AD4E8}" presName="Name0" presStyleCnt="0">
        <dgm:presLayoutVars>
          <dgm:dir/>
          <dgm:animLvl val="lvl"/>
          <dgm:resizeHandles/>
        </dgm:presLayoutVars>
      </dgm:prSet>
      <dgm:spPr/>
    </dgm:pt>
    <dgm:pt modelId="{1F01610A-2789-42AD-8942-90D86570D396}" type="pres">
      <dgm:prSet presAssocID="{BCF9644D-7C7D-4081-9E4D-8FB6344C7BC9}" presName="linNode" presStyleCnt="0"/>
      <dgm:spPr/>
    </dgm:pt>
    <dgm:pt modelId="{2C9FEC48-7323-405C-A737-85020657979F}" type="pres">
      <dgm:prSet presAssocID="{BCF9644D-7C7D-4081-9E4D-8FB6344C7BC9}" presName="parentShp" presStyleLbl="node1" presStyleIdx="0" presStyleCnt="1">
        <dgm:presLayoutVars>
          <dgm:bulletEnabled val="1"/>
        </dgm:presLayoutVars>
      </dgm:prSet>
      <dgm:spPr/>
    </dgm:pt>
    <dgm:pt modelId="{62D67FC9-BDDE-4731-B661-EFA2251483CF}" type="pres">
      <dgm:prSet presAssocID="{BCF9644D-7C7D-4081-9E4D-8FB6344C7BC9}" presName="childShp" presStyleLbl="bgAccFollowNode1" presStyleIdx="0" presStyleCnt="1">
        <dgm:presLayoutVars>
          <dgm:bulletEnabled val="1"/>
        </dgm:presLayoutVars>
      </dgm:prSet>
      <dgm:spPr/>
    </dgm:pt>
  </dgm:ptLst>
  <dgm:cxnLst>
    <dgm:cxn modelId="{7CD6BA18-BC2E-4974-9C0A-4DC6DFE4860F}" srcId="{BCF9644D-7C7D-4081-9E4D-8FB6344C7BC9}" destId="{A9554668-9D4D-4574-B2FB-7972111ECF42}" srcOrd="0" destOrd="0" parTransId="{6DFCC450-067A-4EED-B620-32E9D5223960}" sibTransId="{C036D775-587F-48F4-9C22-DADE85D988FB}"/>
    <dgm:cxn modelId="{F408216D-6928-449E-86E4-C1A478D2C150}" type="presOf" srcId="{49E5A148-F461-425D-887A-480B604AD4E8}" destId="{62F232D8-34B7-4B41-AF90-CD3E774A145B}" srcOrd="0" destOrd="0" presId="urn:microsoft.com/office/officeart/2005/8/layout/vList6"/>
    <dgm:cxn modelId="{6ED9AA7B-D18E-4C2E-BE84-24CEA55392BC}" type="presOf" srcId="{A9554668-9D4D-4574-B2FB-7972111ECF42}" destId="{62D67FC9-BDDE-4731-B661-EFA2251483CF}" srcOrd="0" destOrd="0" presId="urn:microsoft.com/office/officeart/2005/8/layout/vList6"/>
    <dgm:cxn modelId="{C2CA8E91-1470-4971-B948-DD9EC829DFEF}" srcId="{49E5A148-F461-425D-887A-480B604AD4E8}" destId="{BCF9644D-7C7D-4081-9E4D-8FB6344C7BC9}" srcOrd="0" destOrd="0" parTransId="{D1DDB166-2675-4DA7-A537-29D3959569F4}" sibTransId="{17C81219-E211-4B52-9C5A-68832A9A4EB2}"/>
    <dgm:cxn modelId="{DFBD389A-0ED0-4769-85B8-A0B8820FABBB}" type="presOf" srcId="{BCF9644D-7C7D-4081-9E4D-8FB6344C7BC9}" destId="{2C9FEC48-7323-405C-A737-85020657979F}" srcOrd="0" destOrd="0" presId="urn:microsoft.com/office/officeart/2005/8/layout/vList6"/>
    <dgm:cxn modelId="{B50351D3-D13A-426B-A0D6-A543CBFE0D05}" type="presParOf" srcId="{62F232D8-34B7-4B41-AF90-CD3E774A145B}" destId="{1F01610A-2789-42AD-8942-90D86570D396}" srcOrd="0" destOrd="0" presId="urn:microsoft.com/office/officeart/2005/8/layout/vList6"/>
    <dgm:cxn modelId="{E6BA6F8A-4BC2-462A-872B-506A85BD8951}" type="presParOf" srcId="{1F01610A-2789-42AD-8942-90D86570D396}" destId="{2C9FEC48-7323-405C-A737-85020657979F}" srcOrd="0" destOrd="0" presId="urn:microsoft.com/office/officeart/2005/8/layout/vList6"/>
    <dgm:cxn modelId="{0FCA1CBE-586C-4372-8DCA-22FEF3201087}" type="presParOf" srcId="{1F01610A-2789-42AD-8942-90D86570D396}" destId="{62D67FC9-BDDE-4731-B661-EFA2251483CF}" srcOrd="1" destOrd="0" presId="urn:microsoft.com/office/officeart/2005/8/layout/vList6"/>
  </dgm:cxnLst>
  <dgm:bg/>
  <dgm:whole/>
  <dgm:extLst>
    <a:ext uri="http://schemas.microsoft.com/office/drawing/2008/diagram">
      <dsp:dataModelExt xmlns:dsp="http://schemas.microsoft.com/office/drawing/2008/diagram" relId="rId20" minVer="http://schemas.openxmlformats.org/drawingml/2006/diagram"/>
    </a:ext>
  </dgm:extLst>
</dgm:dataModel>
</file>

<file path=word/diagrams/data2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/>
      <dgm:t>
        <a:bodyPr/>
        <a:lstStyle/>
        <a:p>
          <a:r>
            <a:rPr lang="hy-AM" sz="1800" b="0"/>
            <a:t>ԳԼՈՒԽ </a:t>
          </a:r>
          <a:r>
            <a:rPr lang="en-US" sz="1800" b="0"/>
            <a:t>1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chemeClr val="accent1">
            <a:lumMod val="60000"/>
            <a:lumOff val="40000"/>
          </a:schemeClr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400" b="1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ՔԻՄԻԱՅԻ ՀԻՄՆԱԿԱՆ ՕՐԵՆՔՆԵՐԸ ԵՎ ՀԱՍԿԱՑՈՒԹՅՈՒՆՆԵՐԸ</a:t>
          </a:r>
          <a:endParaRPr lang="en-US" sz="1400" b="1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LinFactNeighborX="47446" custLinFactNeighborY="-861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168191" custLinFactX="-89" custLinFactNeighborX="-100000" custLinFactNeighborY="-8616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25" minVer="http://schemas.openxmlformats.org/drawingml/2006/diagram"/>
    </a:ext>
  </dgm:extLst>
</dgm:dataModel>
</file>

<file path=word/diagrams/data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ՅԻ ԱՌԱՐԿԱՆ, ՆՅՈՒԹԵՐԻ ՀԱՏԿՈՒԹՅՈՒՆՆԵՐԸ, ՖԻԶԻԿԱԿԱՆ ԵՎ ՔԻՄԻԱԿԱՆ ԵՐԵՎՈՒՅԹՆԵՐ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62609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30" minVer="http://schemas.openxmlformats.org/drawingml/2006/diagram"/>
    </a:ext>
  </dgm:extLst>
</dgm:dataModel>
</file>

<file path=word/diagrams/data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ՏՈՄ, ՄՈԼԵԿՈՒԼ, ՔԻՄԻԱԿԱՆ ՏԱՐՐ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0" minVer="http://schemas.openxmlformats.org/drawingml/2006/diagram"/>
    </a:ext>
  </dgm:extLst>
</dgm:dataModel>
</file>

<file path=word/diagrams/data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ՊԱՐԶ ԵՎ ԲԱՐԴ ՆՅՈՒԹԵՐ, ԱԼՈՏՐՈՊԻԱ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49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2D67FC9-BDDE-4731-B661-EFA2251483CF}">
      <dsp:nvSpPr>
        <dsp:cNvPr id="0" name=""/>
        <dsp:cNvSpPr/>
      </dsp:nvSpPr>
      <dsp:spPr>
        <a:xfrm>
          <a:off x="1856739" y="0"/>
          <a:ext cx="2785110" cy="1512570"/>
        </a:xfrm>
        <a:prstGeom prst="rightArrow">
          <a:avLst>
            <a:gd name="adj1" fmla="val 75000"/>
            <a:gd name="adj2" fmla="val 5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-152400" extrusionH="63500" prstMaterial="dkEdge">
          <a:bevelT w="14445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2700" tIns="12700" rIns="12700" bIns="1270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hy-AM" sz="2000" b="1" kern="1200" cap="none" spc="0">
              <a:ln w="6731">
                <a:prstDash val="solid"/>
              </a:ln>
              <a:effectLst>
                <a:outerShdw dist="38100" dir="2700000" algn="bl" rotWithShape="0">
                  <a:schemeClr val="accent5"/>
                </a:outerShdw>
              </a:effectLst>
            </a:rPr>
            <a:t>ԸՆԴՀԱՆՈՒՐ ՔԻՄԻԱՅԻ ՀԻՄՈՒՆՔՆԵՐԸ</a:t>
          </a:r>
          <a:endParaRPr lang="en-US" sz="2000" b="1" kern="1200" cap="none" spc="0">
            <a:ln w="6731">
              <a:prstDash val="solid"/>
            </a:ln>
            <a:effectLst>
              <a:outerShdw dist="38100" dir="2700000" algn="bl" rotWithShape="0">
                <a:schemeClr val="accent5"/>
              </a:outerShdw>
            </a:effectLst>
          </a:endParaRPr>
        </a:p>
      </dsp:txBody>
      <dsp:txXfrm>
        <a:off x="1856739" y="189071"/>
        <a:ext cx="2217896" cy="1134428"/>
      </dsp:txXfrm>
    </dsp:sp>
    <dsp:sp modelId="{2C9FEC48-7323-405C-A737-85020657979F}">
      <dsp:nvSpPr>
        <dsp:cNvPr id="0" name=""/>
        <dsp:cNvSpPr/>
      </dsp:nvSpPr>
      <dsp:spPr>
        <a:xfrm>
          <a:off x="0" y="0"/>
          <a:ext cx="1856740" cy="1512570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67640" tIns="83820" rIns="167640" bIns="83820" numCol="1" spcCol="1270" anchor="ctr" anchorCtr="0">
          <a:noAutofit/>
        </a:bodyPr>
        <a:lstStyle/>
        <a:p>
          <a:pPr marL="0" lvl="0" indent="0" algn="ctr" defTabSz="1955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4400" b="1" kern="1200" cap="none" spc="0">
              <a:ln w="6600">
                <a:prstDash val="solid"/>
              </a:ln>
              <a:effectLst>
                <a:outerShdw dist="38100" dir="2700000" algn="tl" rotWithShape="0">
                  <a:schemeClr val="accent2"/>
                </a:outerShdw>
              </a:effectLst>
            </a:rPr>
            <a:t>ՄԱՍ </a:t>
          </a:r>
          <a:r>
            <a:rPr lang="en-US" sz="4400" b="1" kern="1200" cap="none" spc="0">
              <a:ln w="6600">
                <a:prstDash val="solid"/>
              </a:ln>
              <a:effectLst>
                <a:outerShdw dist="38100" dir="2700000" algn="tl" rotWithShape="0">
                  <a:schemeClr val="accent2"/>
                </a:outerShdw>
              </a:effectLst>
            </a:rPr>
            <a:t>I</a:t>
          </a:r>
        </a:p>
      </dsp:txBody>
      <dsp:txXfrm>
        <a:off x="73838" y="73838"/>
        <a:ext cx="1709064" cy="1364894"/>
      </dsp:txXfrm>
    </dsp:sp>
  </dsp:spTree>
</dsp:drawing>
</file>

<file path=word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90125" y="100755"/>
          <a:ext cx="1885872" cy="754348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009" tIns="24003" rIns="24003" bIns="24003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0" kern="1200"/>
            <a:t>ԳԼՈՒԽ </a:t>
          </a:r>
          <a:r>
            <a:rPr lang="en-US" sz="1800" b="0" kern="1200"/>
            <a:t>1</a:t>
          </a:r>
        </a:p>
      </dsp:txBody>
      <dsp:txXfrm>
        <a:off x="467299" y="100755"/>
        <a:ext cx="1131524" cy="754348"/>
      </dsp:txXfrm>
    </dsp:sp>
    <dsp:sp modelId="{F1E61D02-B0A9-4B47-9D57-F64779A773B6}">
      <dsp:nvSpPr>
        <dsp:cNvPr id="0" name=""/>
        <dsp:cNvSpPr/>
      </dsp:nvSpPr>
      <dsp:spPr>
        <a:xfrm>
          <a:off x="1507668" y="100755"/>
          <a:ext cx="3171867" cy="754348"/>
        </a:xfrm>
        <a:prstGeom prst="chevron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1" kern="1200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ՔԻՄԻԱՅԻ ՀԻՄՆԱԿԱՆ ՕՐԵՆՔՆԵՐԸ ԵՎ ՀԱՍԿԱՑՈՒԹՅՈՒՆՆԵՐԸ</a:t>
          </a:r>
          <a:endParaRPr lang="en-US" sz="1400" b="1" kern="1200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>
        <a:off x="1884842" y="100755"/>
        <a:ext cx="2417519" cy="754348"/>
      </dsp:txXfrm>
    </dsp:sp>
  </dsp:spTree>
</dsp:drawing>
</file>

<file path=word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76104" y="98734"/>
          <a:ext cx="658231" cy="460761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2632" y="230380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243258" y="-1713933"/>
          <a:ext cx="695722" cy="4123589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ՅԻ ԱՌԱՐԿԱՆ, ՆՅՈՒԹԵՐԻ ՀԱՏԿՈՒԹՅՈՒՆՆԵՐԸ, ՖԻԶԻԿԱԿԱՆ ԵՎ ՔԻՄԻԱԿԱՆ ԵՐԵՎՈՒՅԹՆԵՐ</a:t>
          </a:r>
          <a:endParaRPr lang="en-US" sz="1300" kern="1200"/>
        </a:p>
      </dsp:txBody>
      <dsp:txXfrm rot="-5400000">
        <a:off x="529325" y="33962"/>
        <a:ext cx="4089627" cy="627798"/>
      </dsp:txXfrm>
    </dsp:sp>
  </dsp:spTree>
</dsp:drawing>
</file>

<file path=word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9562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216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2373062" y="-1756258"/>
          <a:ext cx="525952" cy="4038468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ՏՈՄ, ՄՈԼԵԿՈՒԼ, ՔԻՄԻԱԿԱՆ ՏԱՐՐ</a:t>
          </a:r>
          <a:endParaRPr lang="en-US" sz="1300" kern="1200"/>
        </a:p>
      </dsp:txBody>
      <dsp:txXfrm rot="-5400000">
        <a:off x="616805" y="25674"/>
        <a:ext cx="4012793" cy="474602"/>
      </dsp:txXfrm>
    </dsp:sp>
  </dsp:spTree>
</dsp:drawing>
</file>

<file path=word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53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1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6077" y="-2436647"/>
          <a:ext cx="525952" cy="5399246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ՊԱՐԶ ԵՎ ԲԱՐԴ ՆՅՈՒԹԵՐ, ԱԼՈՏՐՈՊԻԱ</a:t>
          </a:r>
          <a:endParaRPr lang="en-US" sz="1300" kern="1200"/>
        </a:p>
      </dsp:txBody>
      <dsp:txXfrm rot="-5400000">
        <a:off x="639431" y="25674"/>
        <a:ext cx="5373571" cy="474602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vList6">
  <dgm:title val=""/>
  <dgm:desc val=""/>
  <dgm:catLst>
    <dgm:cat type="process" pri="22000"/>
    <dgm:cat type="list" pri="1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w" for="ch" forName="linNode" refType="w"/>
      <dgm:constr type="h" for="ch" forName="linNode" refType="h"/>
      <dgm:constr type="h" for="ch" forName="spacing" refType="h" refFor="ch" refForName="linNode" fact="0.1"/>
      <dgm:constr type="primFontSz" for="des" forName="parentShp" op="equ" val="65"/>
      <dgm:constr type="primFontSz" for="des" forName="childShp" op="equ" val="65"/>
    </dgm:constrLst>
    <dgm:ruleLst/>
    <dgm:forEach name="Name1" axis="ch" ptType="node">
      <dgm:layoutNode name="linNode">
        <dgm:choose name="Name2">
          <dgm:if name="Name3" func="var" arg="dir" op="equ" val="norm">
            <dgm:alg type="lin">
              <dgm:param type="linDir" val="fromL"/>
            </dgm:alg>
          </dgm:if>
          <dgm:else name="Name4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hoose name="Name5">
          <dgm:if name="Name6" func="var" arg="dir" op="equ" val="norm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if>
          <dgm:else name="Name7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else>
        </dgm:choose>
        <dgm:ruleLst/>
        <dgm:layoutNode name="parentShp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childShp" styleLbl="bgAccFollowNode1">
          <dgm:varLst>
            <dgm:bulletEnabled val="1"/>
          </dgm:varLst>
          <dgm:alg type="tx">
            <dgm:param type="stBulletLvl" val="1"/>
          </dgm:alg>
          <dgm:choose name="Name8">
            <dgm:if name="Name9" func="var" arg="dir" op="equ" val="norm">
              <dgm:shape xmlns:r="http://schemas.openxmlformats.org/officeDocument/2006/relationships" type="rightArrow" r:blip="" zOrderOff="-2">
                <dgm:adjLst>
                  <dgm:adj idx="1" val="0.75"/>
                </dgm:adjLst>
              </dgm:shape>
            </dgm:if>
            <dgm:else name="Name10">
              <dgm:shape xmlns:r="http://schemas.openxmlformats.org/officeDocument/2006/relationships" rot="180" type="rightArrow" r:blip="" zOrderOff="-2">
                <dgm:adjLst>
                  <dgm:adj idx="1" val="0.75"/>
                </dgm:adjLst>
              </dgm:shape>
            </dgm:else>
          </dgm:choose>
          <dgm:presOf axis="des" ptType="node"/>
          <dgm:constrLst>
            <dgm:constr type="secFontSz" refType="primFontSz"/>
            <dgm:constr type="tMarg" refType="primFontSz" fact="0.05"/>
            <dgm:constr type="bMarg" refType="primFontSz" fact="0.05"/>
            <dgm:constr type="lMarg" refType="primFontSz" fact="0.05"/>
            <dgm:constr type="rMarg" refType="primFontSz" fact="0.05"/>
          </dgm:constrLst>
          <dgm:ruleLst>
            <dgm:rule type="primFontSz" val="5" fact="NaN" max="NaN"/>
          </dgm:ruleLst>
        </dgm:layoutNode>
      </dgm:layoutNode>
      <dgm:forEach name="Name11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word/diagrams/layout2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CC6BAAB-3A70-419A-B663-4573F94268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16</Pages>
  <Words>1956</Words>
  <Characters>11153</Characters>
  <Application>Microsoft Office Word</Application>
  <DocSecurity>0</DocSecurity>
  <Lines>92</Lines>
  <Paragraphs>2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ՔԻՄԻԱՅԻ
ԴԱՍԸՆԹԱՑ</vt:lpstr>
      <vt:lpstr>ՔԻՄԻԱՅԻ
ԴԱՍԸՆԹԱՑ</vt:lpstr>
    </vt:vector>
  </TitlesOfParts>
  <Company>ԵՐԵՎԱՆ 2023</Company>
  <LinksUpToDate>false</LinksUpToDate>
  <CharactersWithSpaces>130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ՔԻՄԻԱՅԻ
ԴԱՍԸՆԹԱՑ</dc:title>
  <dc:subject>I ՀԱՏՈՐ</dc:subject>
  <dc:creator>ԵՐԵՎԱՆ    2023</dc:creator>
  <cp:keywords/>
  <dc:description/>
  <cp:lastModifiedBy>Vahe</cp:lastModifiedBy>
  <cp:revision>7</cp:revision>
  <cp:lastPrinted>2023-08-23T18:36:00Z</cp:lastPrinted>
  <dcterms:created xsi:type="dcterms:W3CDTF">2023-10-12T06:47:00Z</dcterms:created>
  <dcterms:modified xsi:type="dcterms:W3CDTF">2023-10-12T07:39:00Z</dcterms:modified>
</cp:coreProperties>
</file>